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8" r:id="rId2"/>
    <p:sldId id="292" r:id="rId3"/>
    <p:sldId id="286" r:id="rId4"/>
    <p:sldId id="257" r:id="rId5"/>
    <p:sldId id="259" r:id="rId6"/>
    <p:sldId id="258" r:id="rId7"/>
    <p:sldId id="293" r:id="rId8"/>
    <p:sldId id="262" r:id="rId9"/>
    <p:sldId id="285" r:id="rId10"/>
    <p:sldId id="300" r:id="rId11"/>
    <p:sldId id="260" r:id="rId12"/>
    <p:sldId id="298" r:id="rId13"/>
    <p:sldId id="280" r:id="rId14"/>
    <p:sldId id="295" r:id="rId15"/>
    <p:sldId id="287" r:id="rId16"/>
    <p:sldId id="291" r:id="rId17"/>
    <p:sldId id="294" r:id="rId18"/>
    <p:sldId id="261" r:id="rId19"/>
    <p:sldId id="267" r:id="rId20"/>
    <p:sldId id="299" r:id="rId21"/>
    <p:sldId id="275" r:id="rId22"/>
    <p:sldId id="289" r:id="rId23"/>
    <p:sldId id="290" r:id="rId24"/>
    <p:sldId id="283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5B7A"/>
    <a:srgbClr val="2A3D52"/>
    <a:srgbClr val="F0F0F0"/>
    <a:srgbClr val="FFFFFF"/>
    <a:srgbClr val="48698E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98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FCCB9-B82D-7821-7601-6ADE8F54B9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32BEC49-BC50-413E-D877-ACD2837BB2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3613E49-B5CC-52D9-48CB-427D003D87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69E7EF-90DF-E87C-1F5E-F34AB227F3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3900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051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264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2054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4382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3271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851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125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529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991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557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5982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4170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7792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0359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4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062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031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378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625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7.jpeg"/><Relationship Id="rId4" Type="http://schemas.openxmlformats.org/officeDocument/2006/relationships/image" Target="../media/image15.png"/><Relationship Id="rId9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31.emf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30.png"/><Relationship Id="rId5" Type="http://schemas.openxmlformats.org/officeDocument/2006/relationships/image" Target="../media/image16.png"/><Relationship Id="rId10" Type="http://schemas.openxmlformats.org/officeDocument/2006/relationships/image" Target="../media/image29.png"/><Relationship Id="rId4" Type="http://schemas.openxmlformats.org/officeDocument/2006/relationships/image" Target="../media/image15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1.png"/><Relationship Id="rId7" Type="http://schemas.openxmlformats.org/officeDocument/2006/relationships/image" Target="../media/image36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1.png"/><Relationship Id="rId7" Type="http://schemas.openxmlformats.org/officeDocument/2006/relationships/image" Target="../media/image3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36.jpg"/><Relationship Id="rId4" Type="http://schemas.openxmlformats.org/officeDocument/2006/relationships/image" Target="../media/image15.png"/><Relationship Id="rId9" Type="http://schemas.openxmlformats.org/officeDocument/2006/relationships/image" Target="../media/image4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1.png"/><Relationship Id="rId7" Type="http://schemas.openxmlformats.org/officeDocument/2006/relationships/image" Target="../media/image4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44.jpg"/><Relationship Id="rId4" Type="http://schemas.openxmlformats.org/officeDocument/2006/relationships/image" Target="../media/image15.png"/><Relationship Id="rId9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47.png"/><Relationship Id="rId5" Type="http://schemas.openxmlformats.org/officeDocument/2006/relationships/image" Target="../media/image16.png"/><Relationship Id="rId10" Type="http://schemas.openxmlformats.org/officeDocument/2006/relationships/image" Target="../media/image46.png"/><Relationship Id="rId4" Type="http://schemas.openxmlformats.org/officeDocument/2006/relationships/image" Target="../media/image15.png"/><Relationship Id="rId9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1.jpeg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4" Type="http://schemas.openxmlformats.org/officeDocument/2006/relationships/image" Target="../media/image15.png"/><Relationship Id="rId9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1.jpeg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4" Type="http://schemas.openxmlformats.org/officeDocument/2006/relationships/image" Target="../media/image15.png"/><Relationship Id="rId9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4.jpeg"/><Relationship Id="rId5" Type="http://schemas.openxmlformats.org/officeDocument/2006/relationships/image" Target="../media/image16.png"/><Relationship Id="rId10" Type="http://schemas.openxmlformats.org/officeDocument/2006/relationships/image" Target="../media/image23.jpeg"/><Relationship Id="rId4" Type="http://schemas.openxmlformats.org/officeDocument/2006/relationships/image" Target="../media/image15.png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6" y="539501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256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11759" y="1495900"/>
            <a:ext cx="7861506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ài</a:t>
            </a:r>
            <a:r>
              <a:rPr lang="en-US" altLang="zh-CN" sz="5333" b="1" dirty="0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5333" b="1" dirty="0" err="1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iảng</a:t>
            </a:r>
            <a:r>
              <a:rPr lang="en-US" altLang="zh-CN" sz="5333" b="1" dirty="0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5333" b="1" dirty="0" err="1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5333" b="1" dirty="0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5333" b="1" dirty="0" err="1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5333" b="1" dirty="0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0</a:t>
            </a:r>
            <a:endParaRPr lang="zh-CN" altLang="en-US" sz="5333" b="1" dirty="0">
              <a:solidFill>
                <a:schemeClr val="bg1"/>
              </a:solidFill>
              <a:latin typeface="Barlow Condensed Black" panose="00000A06000000000000" pitchFamily="2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文本框 13">
            <a:extLst>
              <a:ext uri="{FF2B5EF4-FFF2-40B4-BE49-F238E27FC236}">
                <a16:creationId xmlns:a16="http://schemas.microsoft.com/office/drawing/2014/main" id="{F1F81A48-9D93-444A-B67D-88ACE95FCA20}"/>
              </a:ext>
            </a:extLst>
          </p:cNvPr>
          <p:cNvSpPr txBox="1"/>
          <p:nvPr/>
        </p:nvSpPr>
        <p:spPr>
          <a:xfrm>
            <a:off x="4273418" y="2548787"/>
            <a:ext cx="369043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ách</a:t>
            </a:r>
            <a:r>
              <a:rPr lang="en-US" altLang="zh-CN" sz="4000" b="1" i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4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nh</a:t>
            </a:r>
            <a:r>
              <a:rPr lang="en-US" altLang="zh-CN" sz="4000" b="1" i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4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iều</a:t>
            </a:r>
            <a:endParaRPr lang="en-US" altLang="zh-CN" sz="4000" b="1" i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818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BEAD8C-EC55-40E8-D841-64BC5C5281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8F7171F-AC92-1316-F17B-1585DB546390}"/>
              </a:ext>
            </a:extLst>
          </p:cNvPr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C873DB4-D411-CEAB-FB60-2B79408575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E2766AA-9A48-BFF2-E1EC-2A8FD2FD1F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FFC8FD3-12BE-3657-5D39-9E1333BA01B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0D592BD-30B6-7AA6-FCD9-03A5156C4AD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1DABBE0-C6FF-C8CE-3C75-CB3C2F31BBB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FAADEBA-E7F3-7C84-69BF-5C48CB280ABA}"/>
              </a:ext>
            </a:extLst>
          </p:cNvPr>
          <p:cNvSpPr txBox="1"/>
          <p:nvPr/>
        </p:nvSpPr>
        <p:spPr>
          <a:xfrm>
            <a:off x="4622396" y="145804"/>
            <a:ext cx="257795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. CHẤ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9">
            <a:extLst>
              <a:ext uri="{FF2B5EF4-FFF2-40B4-BE49-F238E27FC236}">
                <a16:creationId xmlns:a16="http://schemas.microsoft.com/office/drawing/2014/main" id="{7F7A8A34-F5BF-D605-723D-C95044EB6963}"/>
              </a:ext>
            </a:extLst>
          </p:cNvPr>
          <p:cNvSpPr txBox="1"/>
          <p:nvPr/>
        </p:nvSpPr>
        <p:spPr>
          <a:xfrm flipH="1">
            <a:off x="3994129" y="1881482"/>
            <a:ext cx="812000" cy="707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99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标题之一</a:t>
            </a:r>
          </a:p>
        </p:txBody>
      </p:sp>
      <p:sp>
        <p:nvSpPr>
          <p:cNvPr id="3" name="AutoShape 6" descr="[CHUẨN NHẤT] Kim cương và than chì là các dạng thù hình">
            <a:extLst>
              <a:ext uri="{FF2B5EF4-FFF2-40B4-BE49-F238E27FC236}">
                <a16:creationId xmlns:a16="http://schemas.microsoft.com/office/drawing/2014/main" id="{626EF6B0-0888-BA03-869F-7E233B5CF5A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3D79B3E1-59E1-2F7E-1217-4DA7EEB095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1190" y="2143671"/>
            <a:ext cx="10997771" cy="257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06295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spd="med">
        <p15:prstTrans prst="pageCurlDouble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063241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26515" y="144942"/>
            <a:ext cx="653897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2. SỰ BIẾN ĐỔI CHẤ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026" name="Picture 2" descr="Sự biến đổi hoá học của các chất dưới đây xảy ra trong điều kiện nào? |  Kiến thức học tập">
            <a:extLst>
              <a:ext uri="{FF2B5EF4-FFF2-40B4-BE49-F238E27FC236}">
                <a16:creationId xmlns:a16="http://schemas.microsoft.com/office/drawing/2014/main" id="{5D7C7F99-452F-4330-A482-A31072BBE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85" y="1336232"/>
            <a:ext cx="5648325" cy="496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Sự biến đổi chất là gì? Hiện tượng vật lý và hiện tượng hóa học">
            <a:extLst>
              <a:ext uri="{FF2B5EF4-FFF2-40B4-BE49-F238E27FC236}">
                <a16:creationId xmlns:a16="http://schemas.microsoft.com/office/drawing/2014/main" id="{5A94936B-25D6-47CD-91F3-03438888A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694" y="2307471"/>
            <a:ext cx="5159168" cy="322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52D1480-1C66-CDF8-D116-3670D39BF721}"/>
              </a:ext>
            </a:extLst>
          </p:cNvPr>
          <p:cNvSpPr txBox="1"/>
          <p:nvPr/>
        </p:nvSpPr>
        <p:spPr>
          <a:xfrm>
            <a:off x="6776390" y="1217752"/>
            <a:ext cx="4983506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3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qu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0229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063241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26515" y="144942"/>
            <a:ext cx="653897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2. SỰ BIẾN ĐỔI CHẤ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5CC485-124D-6739-CB1B-0B702BF94D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040" y="1918759"/>
            <a:ext cx="2977662" cy="23812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8FB65D7-2E44-9243-2547-376A80C560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27954" y="1918759"/>
            <a:ext cx="3058527" cy="23812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4E64244-0124-80E4-0E90-11EC93D7315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8654" y="1918759"/>
            <a:ext cx="3058526" cy="23812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6" name="文本框 26">
            <a:extLst>
              <a:ext uri="{FF2B5EF4-FFF2-40B4-BE49-F238E27FC236}">
                <a16:creationId xmlns:a16="http://schemas.microsoft.com/office/drawing/2014/main" id="{1A2E5C33-551C-5864-0950-03EA12A21732}"/>
              </a:ext>
            </a:extLst>
          </p:cNvPr>
          <p:cNvSpPr txBox="1"/>
          <p:nvPr/>
        </p:nvSpPr>
        <p:spPr>
          <a:xfrm>
            <a:off x="1133571" y="4592396"/>
            <a:ext cx="122180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ỉ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ắt</a:t>
            </a:r>
            <a:endParaRPr lang="en-US" altLang="zh-CN" sz="32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文本框 26">
            <a:extLst>
              <a:ext uri="{FF2B5EF4-FFF2-40B4-BE49-F238E27FC236}">
                <a16:creationId xmlns:a16="http://schemas.microsoft.com/office/drawing/2014/main" id="{D92EEA7A-D96B-08D0-5167-0350DEA0F7E2}"/>
              </a:ext>
            </a:extLst>
          </p:cNvPr>
          <p:cNvSpPr txBox="1"/>
          <p:nvPr/>
        </p:nvSpPr>
        <p:spPr>
          <a:xfrm>
            <a:off x="4827954" y="4613200"/>
            <a:ext cx="2885726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ờ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iấy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ị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áy</a:t>
            </a:r>
            <a:endParaRPr lang="en-US" altLang="zh-CN" sz="32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8" name="文本框 26">
            <a:extLst>
              <a:ext uri="{FF2B5EF4-FFF2-40B4-BE49-F238E27FC236}">
                <a16:creationId xmlns:a16="http://schemas.microsoft.com/office/drawing/2014/main" id="{4972E1D7-D39E-7B84-CF90-1CB5D3D3D68F}"/>
              </a:ext>
            </a:extLst>
          </p:cNvPr>
          <p:cNvSpPr txBox="1"/>
          <p:nvPr/>
        </p:nvSpPr>
        <p:spPr>
          <a:xfrm>
            <a:off x="9749246" y="4625205"/>
            <a:ext cx="1721946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t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than</a:t>
            </a: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A909387B-578E-6E66-1DE9-4357CA66FBAF}"/>
              </a:ext>
            </a:extLst>
          </p:cNvPr>
          <p:cNvGrpSpPr/>
          <p:nvPr/>
        </p:nvGrpSpPr>
        <p:grpSpPr>
          <a:xfrm>
            <a:off x="2449016" y="5511166"/>
            <a:ext cx="7526257" cy="1063241"/>
            <a:chOff x="2449016" y="5333999"/>
            <a:chExt cx="7526257" cy="1063241"/>
          </a:xfrm>
        </p:grpSpPr>
        <p:sp>
          <p:nvSpPr>
            <p:cNvPr id="19" name="Hình chữ nhật 18">
              <a:extLst>
                <a:ext uri="{FF2B5EF4-FFF2-40B4-BE49-F238E27FC236}">
                  <a16:creationId xmlns:a16="http://schemas.microsoft.com/office/drawing/2014/main" id="{0A5C1B6C-5574-0FBF-24E1-BCD8F0159DEE}"/>
                </a:ext>
              </a:extLst>
            </p:cNvPr>
            <p:cNvSpPr/>
            <p:nvPr/>
          </p:nvSpPr>
          <p:spPr>
            <a:xfrm>
              <a:off x="2449016" y="5333999"/>
              <a:ext cx="7526257" cy="106324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D15593EB-354C-0F03-8F5A-16E017C83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879324"/>
                </p:ext>
              </p:extLst>
            </p:nvPr>
          </p:nvGraphicFramePr>
          <p:xfrm>
            <a:off x="4412318" y="5511166"/>
            <a:ext cx="2702064" cy="58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76089" imgH="276058" progId="Equation.DSMT4">
                    <p:embed/>
                  </p:oleObj>
                </mc:Choice>
                <mc:Fallback>
                  <p:oleObj name="Equation" r:id="rId12" imgW="1276089" imgH="27605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12318" y="5511166"/>
                          <a:ext cx="2702064" cy="584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26">
              <a:extLst>
                <a:ext uri="{FF2B5EF4-FFF2-40B4-BE49-F238E27FC236}">
                  <a16:creationId xmlns:a16="http://schemas.microsoft.com/office/drawing/2014/main" id="{C4DD21C4-3E8C-AA19-421E-4C95D4F4A1C7}"/>
                </a:ext>
              </a:extLst>
            </p:cNvPr>
            <p:cNvSpPr txBox="1"/>
            <p:nvPr/>
          </p:nvSpPr>
          <p:spPr>
            <a:xfrm>
              <a:off x="2826515" y="5511166"/>
              <a:ext cx="1050288" cy="58477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err="1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Chất</a:t>
              </a:r>
              <a:endPara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文本框 26">
              <a:extLst>
                <a:ext uri="{FF2B5EF4-FFF2-40B4-BE49-F238E27FC236}">
                  <a16:creationId xmlns:a16="http://schemas.microsoft.com/office/drawing/2014/main" id="{B5BC5E35-0234-0FC0-7A5A-2949C351B7E0}"/>
                </a:ext>
              </a:extLst>
            </p:cNvPr>
            <p:cNvSpPr txBox="1"/>
            <p:nvPr/>
          </p:nvSpPr>
          <p:spPr>
            <a:xfrm>
              <a:off x="7649897" y="5511166"/>
              <a:ext cx="1835759" cy="584775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err="1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Chất</a:t>
              </a:r>
              <a:r>
                <a:rPr lang="en-US" altLang="zh-CN" sz="3200" b="1" dirty="0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mới</a:t>
              </a:r>
              <a:endParaRPr lang="en-US" altLang="zh-CN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7319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795" y="2584174"/>
            <a:ext cx="6130376" cy="260741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256248" y="3281082"/>
            <a:ext cx="56218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ƯƠNG PHÁP HỌC TẬP VÀ NGHIÊN CỨU HÓA HỌ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584153" y="276965"/>
            <a:ext cx="8763874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Ể HỌC TỐT MÔN HÓA 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40B0DE2-EA5A-41AE-8F56-9F5E84A779D3}"/>
              </a:ext>
            </a:extLst>
          </p:cNvPr>
          <p:cNvSpPr txBox="1"/>
          <p:nvPr/>
        </p:nvSpPr>
        <p:spPr>
          <a:xfrm>
            <a:off x="3061252" y="2256723"/>
            <a:ext cx="8865704" cy="584775"/>
          </a:xfrm>
          <a:prstGeom prst="rect">
            <a:avLst/>
          </a:prstGeom>
          <a:solidFill>
            <a:schemeClr val="bg1"/>
          </a:solidFill>
          <a:ln w="38100">
            <a:solidFill>
              <a:srgbClr val="3E5B7A"/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ộ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ôn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ần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ì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AutoShape 2" descr="Mệt mỏi, chán ăn sau mắc COVID-19, có nên uống thuốc B-Complex?">
            <a:extLst>
              <a:ext uri="{FF2B5EF4-FFF2-40B4-BE49-F238E27FC236}">
                <a16:creationId xmlns:a16="http://schemas.microsoft.com/office/drawing/2014/main" id="{331501F3-CDEB-42ED-A792-7BAF5A64091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050" name="Picture 2" descr="Tất tần tật về tiếng Việt lớp 4 câu hỏi và dấu chấm hỏi">
            <a:extLst>
              <a:ext uri="{FF2B5EF4-FFF2-40B4-BE49-F238E27FC236}">
                <a16:creationId xmlns:a16="http://schemas.microsoft.com/office/drawing/2014/main" id="{4427E513-C50B-8FBC-210F-6211208505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1" r="20359"/>
          <a:stretch/>
        </p:blipFill>
        <p:spPr bwMode="auto">
          <a:xfrm>
            <a:off x="662609" y="1692690"/>
            <a:ext cx="2173356" cy="197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61569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584153" y="276965"/>
            <a:ext cx="8763874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Ể HỌC TỐT MÔN HÓA 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F5EE9E4-FF53-42E3-A68F-A0CBC470DE33}"/>
              </a:ext>
            </a:extLst>
          </p:cNvPr>
          <p:cNvSpPr txBox="1"/>
          <p:nvPr/>
        </p:nvSpPr>
        <p:spPr>
          <a:xfrm>
            <a:off x="8116085" y="3845884"/>
            <a:ext cx="3354462" cy="1905330"/>
          </a:xfrm>
          <a:prstGeom prst="rect">
            <a:avLst/>
          </a:prstGeom>
          <a:noFill/>
          <a:ln w="38100">
            <a:solidFill>
              <a:srgbClr val="3E5B7A"/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iê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 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40B0DE2-EA5A-41AE-8F56-9F5E84A779D3}"/>
              </a:ext>
            </a:extLst>
          </p:cNvPr>
          <p:cNvSpPr txBox="1"/>
          <p:nvPr/>
        </p:nvSpPr>
        <p:spPr>
          <a:xfrm>
            <a:off x="240082" y="5118589"/>
            <a:ext cx="3237560" cy="1384995"/>
          </a:xfrm>
          <a:prstGeom prst="rect">
            <a:avLst/>
          </a:prstGeom>
          <a:solidFill>
            <a:schemeClr val="bg1"/>
          </a:solidFill>
          <a:ln w="38100">
            <a:solidFill>
              <a:srgbClr val="3E5B7A"/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ắm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ính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ấ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ề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uy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2F3CD11-84D8-4C3E-8F43-C6F6FD49FEB8}"/>
              </a:ext>
            </a:extLst>
          </p:cNvPr>
          <p:cNvSpPr txBox="1"/>
          <p:nvPr/>
        </p:nvSpPr>
        <p:spPr>
          <a:xfrm>
            <a:off x="3978512" y="4382835"/>
            <a:ext cx="3459247" cy="1905330"/>
          </a:xfrm>
          <a:prstGeom prst="rect">
            <a:avLst/>
          </a:prstGeom>
          <a:noFill/>
          <a:ln w="38100">
            <a:solidFill>
              <a:srgbClr val="3E5B7A"/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oạ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ô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6" name="AutoShape 2" descr="Mệt mỏi, chán ăn sau mắc COVID-19, có nên uống thuốc B-Complex?">
            <a:extLst>
              <a:ext uri="{FF2B5EF4-FFF2-40B4-BE49-F238E27FC236}">
                <a16:creationId xmlns:a16="http://schemas.microsoft.com/office/drawing/2014/main" id="{331501F3-CDEB-42ED-A792-7BAF5A64091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4C5716C-9E46-4011-8AFB-9AECD57BC8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878" y="2059451"/>
            <a:ext cx="2678308" cy="27390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484A796-791C-3A04-47C2-D6C0E51851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7106" y="1709530"/>
            <a:ext cx="2678308" cy="2515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094D33-3F7C-27CA-9C17-CC1F6CB469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5416" y="1574607"/>
            <a:ext cx="360045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2641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2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42203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795" y="2584174"/>
            <a:ext cx="6130376" cy="260741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256248" y="3281082"/>
            <a:ext cx="56218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 TRÒ CỦA HÓA HỌC TRONG THỰC TIỄN</a:t>
            </a:r>
          </a:p>
        </p:txBody>
      </p:sp>
    </p:spTree>
    <p:extLst>
      <p:ext uri="{BB962C8B-B14F-4D97-AF65-F5344CB8AC3E}">
        <p14:creationId xmlns:p14="http://schemas.microsoft.com/office/powerpoint/2010/main" val="2386460145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982251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046" y="489855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950828" y="259394"/>
            <a:ext cx="9987542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 TRÒ CỦA HÓA HỌC TRONG THỰC TIỄN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026489" y="1338791"/>
            <a:ext cx="7967822" cy="584775"/>
          </a:xfrm>
          <a:prstGeom prst="rect">
            <a:avLst/>
          </a:prstGeom>
          <a:noFill/>
          <a:ln w="28575">
            <a:solidFill>
              <a:schemeClr val="tx1"/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m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iệc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eo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óm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ời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ian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2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út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3" name="AutoShape 2" descr="Covid: Thuốc viên Pfizer kháng virus 'tác dụng 89% ở bệnh nhân nguy cơ cao'  - BBC News Tiếng Việt">
            <a:extLst>
              <a:ext uri="{FF2B5EF4-FFF2-40B4-BE49-F238E27FC236}">
                <a16:creationId xmlns:a16="http://schemas.microsoft.com/office/drawing/2014/main" id="{1A47CE2D-9E04-44F7-9C7C-1EEB0DC9138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" name="AutoShape 4" descr="Covid: Thuốc viên Pfizer kháng virus 'tác dụng 89% ở bệnh nhân nguy cơ cao'  - BBC News Tiếng Việt">
            <a:extLst>
              <a:ext uri="{FF2B5EF4-FFF2-40B4-BE49-F238E27FC236}">
                <a16:creationId xmlns:a16="http://schemas.microsoft.com/office/drawing/2014/main" id="{41602689-AFBE-4276-B161-F32BC63890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AutoShape 6" descr="Giá thuốc">
            <a:extLst>
              <a:ext uri="{FF2B5EF4-FFF2-40B4-BE49-F238E27FC236}">
                <a16:creationId xmlns:a16="http://schemas.microsoft.com/office/drawing/2014/main" id="{A1C56ABA-20B1-4F2C-A31D-04B3ED1B6A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74800" y="4687504"/>
            <a:ext cx="70403" cy="10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AutoShape 10" descr="Ma trận thuốc điều trị Covid-19">
            <a:extLst>
              <a:ext uri="{FF2B5EF4-FFF2-40B4-BE49-F238E27FC236}">
                <a16:creationId xmlns:a16="http://schemas.microsoft.com/office/drawing/2014/main" id="{562C3CEA-97D3-40E3-8646-5CB9A163F3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48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AutoShape 12" descr="Buôn bán hàng giả là thuốc chữa bệnh có thể bị tử hình">
            <a:extLst>
              <a:ext uri="{FF2B5EF4-FFF2-40B4-BE49-F238E27FC236}">
                <a16:creationId xmlns:a16="http://schemas.microsoft.com/office/drawing/2014/main" id="{C7184C10-2FCF-4B32-83F4-F1C96E05DD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00800" y="3733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AutoShape 14" descr="Mệt mỏi, chán ăn sau mắc COVID-19, có nên uống thuốc B-Complex?">
            <a:extLst>
              <a:ext uri="{FF2B5EF4-FFF2-40B4-BE49-F238E27FC236}">
                <a16:creationId xmlns:a16="http://schemas.microsoft.com/office/drawing/2014/main" id="{794415FA-1783-4261-918A-ED3DF95F15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53200" y="3886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AutoShape 16" descr="Dược mỹ phẩm là gì?">
            <a:extLst>
              <a:ext uri="{FF2B5EF4-FFF2-40B4-BE49-F238E27FC236}">
                <a16:creationId xmlns:a16="http://schemas.microsoft.com/office/drawing/2014/main" id="{6AB2D3FF-6DB7-4CE8-831C-604BB4B645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05600" y="4038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1" name="AutoShape 18" descr="Hướng dẫn cách sử dụng chất tẩy rửa đúng cách | TKT Maids">
            <a:extLst>
              <a:ext uri="{FF2B5EF4-FFF2-40B4-BE49-F238E27FC236}">
                <a16:creationId xmlns:a16="http://schemas.microsoft.com/office/drawing/2014/main" id="{1E8DACC5-D924-4C95-8161-9B056CFF3F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58000" y="4191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1" name="Picture 30" descr="A picture containing calendar&#10;&#10;Description automatically generated">
            <a:extLst>
              <a:ext uri="{FF2B5EF4-FFF2-40B4-BE49-F238E27FC236}">
                <a16:creationId xmlns:a16="http://schemas.microsoft.com/office/drawing/2014/main" id="{79CF2F2A-6F34-72D9-CB23-7EDBAB9C8B3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05"/>
          <a:stretch/>
        </p:blipFill>
        <p:spPr>
          <a:xfrm>
            <a:off x="1445876" y="2374398"/>
            <a:ext cx="2947683" cy="241400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26" name="Picture 2" descr="Sản xuất công nghiệp tháng đầu năm giảm là do tập trung đẩy mạnh tiêu thụ  sản phẩm - Nhịp sống kinh tế Việt Nam &amp; Thế giới">
            <a:extLst>
              <a:ext uri="{FF2B5EF4-FFF2-40B4-BE49-F238E27FC236}">
                <a16:creationId xmlns:a16="http://schemas.microsoft.com/office/drawing/2014/main" id="{53631D41-872A-9C9C-0117-892519A7D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6537" y="2374398"/>
            <a:ext cx="3282208" cy="23634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文本框 22">
            <a:extLst>
              <a:ext uri="{FF2B5EF4-FFF2-40B4-BE49-F238E27FC236}">
                <a16:creationId xmlns:a16="http://schemas.microsoft.com/office/drawing/2014/main" id="{A9548B33-D378-B47B-18BF-869ADEC1885D}"/>
              </a:ext>
            </a:extLst>
          </p:cNvPr>
          <p:cNvSpPr txBox="1"/>
          <p:nvPr/>
        </p:nvSpPr>
        <p:spPr>
          <a:xfrm>
            <a:off x="529731" y="5290927"/>
            <a:ext cx="4201295" cy="954107"/>
          </a:xfrm>
          <a:custGeom>
            <a:avLst/>
            <a:gdLst>
              <a:gd name="connsiteX0" fmla="*/ 0 w 4201295"/>
              <a:gd name="connsiteY0" fmla="*/ 0 h 954107"/>
              <a:gd name="connsiteX1" fmla="*/ 399123 w 4201295"/>
              <a:gd name="connsiteY1" fmla="*/ 0 h 954107"/>
              <a:gd name="connsiteX2" fmla="*/ 840259 w 4201295"/>
              <a:gd name="connsiteY2" fmla="*/ 0 h 954107"/>
              <a:gd name="connsiteX3" fmla="*/ 1239382 w 4201295"/>
              <a:gd name="connsiteY3" fmla="*/ 0 h 954107"/>
              <a:gd name="connsiteX4" fmla="*/ 1722531 w 4201295"/>
              <a:gd name="connsiteY4" fmla="*/ 0 h 954107"/>
              <a:gd name="connsiteX5" fmla="*/ 2331719 w 4201295"/>
              <a:gd name="connsiteY5" fmla="*/ 0 h 954107"/>
              <a:gd name="connsiteX6" fmla="*/ 2940907 w 4201295"/>
              <a:gd name="connsiteY6" fmla="*/ 0 h 954107"/>
              <a:gd name="connsiteX7" fmla="*/ 3466068 w 4201295"/>
              <a:gd name="connsiteY7" fmla="*/ 0 h 954107"/>
              <a:gd name="connsiteX8" fmla="*/ 4201295 w 4201295"/>
              <a:gd name="connsiteY8" fmla="*/ 0 h 954107"/>
              <a:gd name="connsiteX9" fmla="*/ 4201295 w 4201295"/>
              <a:gd name="connsiteY9" fmla="*/ 486595 h 954107"/>
              <a:gd name="connsiteX10" fmla="*/ 4201295 w 4201295"/>
              <a:gd name="connsiteY10" fmla="*/ 954107 h 954107"/>
              <a:gd name="connsiteX11" fmla="*/ 3718146 w 4201295"/>
              <a:gd name="connsiteY11" fmla="*/ 954107 h 954107"/>
              <a:gd name="connsiteX12" fmla="*/ 3150971 w 4201295"/>
              <a:gd name="connsiteY12" fmla="*/ 954107 h 954107"/>
              <a:gd name="connsiteX13" fmla="*/ 2625809 w 4201295"/>
              <a:gd name="connsiteY13" fmla="*/ 954107 h 954107"/>
              <a:gd name="connsiteX14" fmla="*/ 2184673 w 4201295"/>
              <a:gd name="connsiteY14" fmla="*/ 954107 h 954107"/>
              <a:gd name="connsiteX15" fmla="*/ 1575486 w 4201295"/>
              <a:gd name="connsiteY15" fmla="*/ 954107 h 954107"/>
              <a:gd name="connsiteX16" fmla="*/ 1008311 w 4201295"/>
              <a:gd name="connsiteY16" fmla="*/ 954107 h 954107"/>
              <a:gd name="connsiteX17" fmla="*/ 567175 w 4201295"/>
              <a:gd name="connsiteY17" fmla="*/ 954107 h 954107"/>
              <a:gd name="connsiteX18" fmla="*/ 0 w 4201295"/>
              <a:gd name="connsiteY18" fmla="*/ 954107 h 954107"/>
              <a:gd name="connsiteX19" fmla="*/ 0 w 4201295"/>
              <a:gd name="connsiteY19" fmla="*/ 486595 h 954107"/>
              <a:gd name="connsiteX20" fmla="*/ 0 w 4201295"/>
              <a:gd name="connsiteY20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201295" h="954107" extrusionOk="0">
                <a:moveTo>
                  <a:pt x="0" y="0"/>
                </a:moveTo>
                <a:cubicBezTo>
                  <a:pt x="117825" y="-41331"/>
                  <a:pt x="284367" y="18198"/>
                  <a:pt x="399123" y="0"/>
                </a:cubicBezTo>
                <a:cubicBezTo>
                  <a:pt x="513879" y="-18198"/>
                  <a:pt x="702141" y="42161"/>
                  <a:pt x="840259" y="0"/>
                </a:cubicBezTo>
                <a:cubicBezTo>
                  <a:pt x="978377" y="-42161"/>
                  <a:pt x="1107159" y="27636"/>
                  <a:pt x="1239382" y="0"/>
                </a:cubicBezTo>
                <a:cubicBezTo>
                  <a:pt x="1371605" y="-27636"/>
                  <a:pt x="1580587" y="43254"/>
                  <a:pt x="1722531" y="0"/>
                </a:cubicBezTo>
                <a:cubicBezTo>
                  <a:pt x="1864475" y="-43254"/>
                  <a:pt x="2047256" y="30310"/>
                  <a:pt x="2331719" y="0"/>
                </a:cubicBezTo>
                <a:cubicBezTo>
                  <a:pt x="2616182" y="-30310"/>
                  <a:pt x="2765627" y="59590"/>
                  <a:pt x="2940907" y="0"/>
                </a:cubicBezTo>
                <a:cubicBezTo>
                  <a:pt x="3116187" y="-59590"/>
                  <a:pt x="3267021" y="49107"/>
                  <a:pt x="3466068" y="0"/>
                </a:cubicBezTo>
                <a:cubicBezTo>
                  <a:pt x="3665115" y="-49107"/>
                  <a:pt x="3994290" y="61453"/>
                  <a:pt x="4201295" y="0"/>
                </a:cubicBezTo>
                <a:cubicBezTo>
                  <a:pt x="4240766" y="185662"/>
                  <a:pt x="4152568" y="318543"/>
                  <a:pt x="4201295" y="486595"/>
                </a:cubicBezTo>
                <a:cubicBezTo>
                  <a:pt x="4250022" y="654648"/>
                  <a:pt x="4181667" y="756863"/>
                  <a:pt x="4201295" y="954107"/>
                </a:cubicBezTo>
                <a:cubicBezTo>
                  <a:pt x="3971497" y="972135"/>
                  <a:pt x="3950730" y="898779"/>
                  <a:pt x="3718146" y="954107"/>
                </a:cubicBezTo>
                <a:cubicBezTo>
                  <a:pt x="3485562" y="1009435"/>
                  <a:pt x="3318530" y="933221"/>
                  <a:pt x="3150971" y="954107"/>
                </a:cubicBezTo>
                <a:cubicBezTo>
                  <a:pt x="2983412" y="974993"/>
                  <a:pt x="2848115" y="923540"/>
                  <a:pt x="2625809" y="954107"/>
                </a:cubicBezTo>
                <a:cubicBezTo>
                  <a:pt x="2403503" y="984674"/>
                  <a:pt x="2359967" y="916973"/>
                  <a:pt x="2184673" y="954107"/>
                </a:cubicBezTo>
                <a:cubicBezTo>
                  <a:pt x="2009379" y="991241"/>
                  <a:pt x="1791108" y="901473"/>
                  <a:pt x="1575486" y="954107"/>
                </a:cubicBezTo>
                <a:cubicBezTo>
                  <a:pt x="1359864" y="1006741"/>
                  <a:pt x="1178815" y="913463"/>
                  <a:pt x="1008311" y="954107"/>
                </a:cubicBezTo>
                <a:cubicBezTo>
                  <a:pt x="837807" y="994751"/>
                  <a:pt x="723071" y="905741"/>
                  <a:pt x="567175" y="954107"/>
                </a:cubicBezTo>
                <a:cubicBezTo>
                  <a:pt x="411279" y="1002473"/>
                  <a:pt x="180912" y="929190"/>
                  <a:pt x="0" y="954107"/>
                </a:cubicBezTo>
                <a:cubicBezTo>
                  <a:pt x="-32801" y="797245"/>
                  <a:pt x="40510" y="690899"/>
                  <a:pt x="0" y="486595"/>
                </a:cubicBezTo>
                <a:cubicBezTo>
                  <a:pt x="-40510" y="282291"/>
                  <a:pt x="33180" y="179837"/>
                  <a:pt x="0" y="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80011625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óm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,3: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êu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ò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ời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ng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33" name="文本框 22">
            <a:extLst>
              <a:ext uri="{FF2B5EF4-FFF2-40B4-BE49-F238E27FC236}">
                <a16:creationId xmlns:a16="http://schemas.microsoft.com/office/drawing/2014/main" id="{DF96544E-CB62-28B2-D093-9497FF4A5C76}"/>
              </a:ext>
            </a:extLst>
          </p:cNvPr>
          <p:cNvSpPr txBox="1"/>
          <p:nvPr/>
        </p:nvSpPr>
        <p:spPr>
          <a:xfrm>
            <a:off x="6858000" y="5290926"/>
            <a:ext cx="4201295" cy="954107"/>
          </a:xfrm>
          <a:custGeom>
            <a:avLst/>
            <a:gdLst>
              <a:gd name="connsiteX0" fmla="*/ 0 w 4201295"/>
              <a:gd name="connsiteY0" fmla="*/ 0 h 954107"/>
              <a:gd name="connsiteX1" fmla="*/ 399123 w 4201295"/>
              <a:gd name="connsiteY1" fmla="*/ 0 h 954107"/>
              <a:gd name="connsiteX2" fmla="*/ 840259 w 4201295"/>
              <a:gd name="connsiteY2" fmla="*/ 0 h 954107"/>
              <a:gd name="connsiteX3" fmla="*/ 1239382 w 4201295"/>
              <a:gd name="connsiteY3" fmla="*/ 0 h 954107"/>
              <a:gd name="connsiteX4" fmla="*/ 1722531 w 4201295"/>
              <a:gd name="connsiteY4" fmla="*/ 0 h 954107"/>
              <a:gd name="connsiteX5" fmla="*/ 2331719 w 4201295"/>
              <a:gd name="connsiteY5" fmla="*/ 0 h 954107"/>
              <a:gd name="connsiteX6" fmla="*/ 2940907 w 4201295"/>
              <a:gd name="connsiteY6" fmla="*/ 0 h 954107"/>
              <a:gd name="connsiteX7" fmla="*/ 3466068 w 4201295"/>
              <a:gd name="connsiteY7" fmla="*/ 0 h 954107"/>
              <a:gd name="connsiteX8" fmla="*/ 4201295 w 4201295"/>
              <a:gd name="connsiteY8" fmla="*/ 0 h 954107"/>
              <a:gd name="connsiteX9" fmla="*/ 4201295 w 4201295"/>
              <a:gd name="connsiteY9" fmla="*/ 486595 h 954107"/>
              <a:gd name="connsiteX10" fmla="*/ 4201295 w 4201295"/>
              <a:gd name="connsiteY10" fmla="*/ 954107 h 954107"/>
              <a:gd name="connsiteX11" fmla="*/ 3718146 w 4201295"/>
              <a:gd name="connsiteY11" fmla="*/ 954107 h 954107"/>
              <a:gd name="connsiteX12" fmla="*/ 3150971 w 4201295"/>
              <a:gd name="connsiteY12" fmla="*/ 954107 h 954107"/>
              <a:gd name="connsiteX13" fmla="*/ 2625809 w 4201295"/>
              <a:gd name="connsiteY13" fmla="*/ 954107 h 954107"/>
              <a:gd name="connsiteX14" fmla="*/ 2184673 w 4201295"/>
              <a:gd name="connsiteY14" fmla="*/ 954107 h 954107"/>
              <a:gd name="connsiteX15" fmla="*/ 1575486 w 4201295"/>
              <a:gd name="connsiteY15" fmla="*/ 954107 h 954107"/>
              <a:gd name="connsiteX16" fmla="*/ 1008311 w 4201295"/>
              <a:gd name="connsiteY16" fmla="*/ 954107 h 954107"/>
              <a:gd name="connsiteX17" fmla="*/ 567175 w 4201295"/>
              <a:gd name="connsiteY17" fmla="*/ 954107 h 954107"/>
              <a:gd name="connsiteX18" fmla="*/ 0 w 4201295"/>
              <a:gd name="connsiteY18" fmla="*/ 954107 h 954107"/>
              <a:gd name="connsiteX19" fmla="*/ 0 w 4201295"/>
              <a:gd name="connsiteY19" fmla="*/ 486595 h 954107"/>
              <a:gd name="connsiteX20" fmla="*/ 0 w 4201295"/>
              <a:gd name="connsiteY20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201295" h="954107" extrusionOk="0">
                <a:moveTo>
                  <a:pt x="0" y="0"/>
                </a:moveTo>
                <a:cubicBezTo>
                  <a:pt x="117825" y="-41331"/>
                  <a:pt x="284367" y="18198"/>
                  <a:pt x="399123" y="0"/>
                </a:cubicBezTo>
                <a:cubicBezTo>
                  <a:pt x="513879" y="-18198"/>
                  <a:pt x="702141" y="42161"/>
                  <a:pt x="840259" y="0"/>
                </a:cubicBezTo>
                <a:cubicBezTo>
                  <a:pt x="978377" y="-42161"/>
                  <a:pt x="1107159" y="27636"/>
                  <a:pt x="1239382" y="0"/>
                </a:cubicBezTo>
                <a:cubicBezTo>
                  <a:pt x="1371605" y="-27636"/>
                  <a:pt x="1580587" y="43254"/>
                  <a:pt x="1722531" y="0"/>
                </a:cubicBezTo>
                <a:cubicBezTo>
                  <a:pt x="1864475" y="-43254"/>
                  <a:pt x="2047256" y="30310"/>
                  <a:pt x="2331719" y="0"/>
                </a:cubicBezTo>
                <a:cubicBezTo>
                  <a:pt x="2616182" y="-30310"/>
                  <a:pt x="2765627" y="59590"/>
                  <a:pt x="2940907" y="0"/>
                </a:cubicBezTo>
                <a:cubicBezTo>
                  <a:pt x="3116187" y="-59590"/>
                  <a:pt x="3267021" y="49107"/>
                  <a:pt x="3466068" y="0"/>
                </a:cubicBezTo>
                <a:cubicBezTo>
                  <a:pt x="3665115" y="-49107"/>
                  <a:pt x="3994290" y="61453"/>
                  <a:pt x="4201295" y="0"/>
                </a:cubicBezTo>
                <a:cubicBezTo>
                  <a:pt x="4240766" y="185662"/>
                  <a:pt x="4152568" y="318543"/>
                  <a:pt x="4201295" y="486595"/>
                </a:cubicBezTo>
                <a:cubicBezTo>
                  <a:pt x="4250022" y="654648"/>
                  <a:pt x="4181667" y="756863"/>
                  <a:pt x="4201295" y="954107"/>
                </a:cubicBezTo>
                <a:cubicBezTo>
                  <a:pt x="3971497" y="972135"/>
                  <a:pt x="3950730" y="898779"/>
                  <a:pt x="3718146" y="954107"/>
                </a:cubicBezTo>
                <a:cubicBezTo>
                  <a:pt x="3485562" y="1009435"/>
                  <a:pt x="3318530" y="933221"/>
                  <a:pt x="3150971" y="954107"/>
                </a:cubicBezTo>
                <a:cubicBezTo>
                  <a:pt x="2983412" y="974993"/>
                  <a:pt x="2848115" y="923540"/>
                  <a:pt x="2625809" y="954107"/>
                </a:cubicBezTo>
                <a:cubicBezTo>
                  <a:pt x="2403503" y="984674"/>
                  <a:pt x="2359967" y="916973"/>
                  <a:pt x="2184673" y="954107"/>
                </a:cubicBezTo>
                <a:cubicBezTo>
                  <a:pt x="2009379" y="991241"/>
                  <a:pt x="1791108" y="901473"/>
                  <a:pt x="1575486" y="954107"/>
                </a:cubicBezTo>
                <a:cubicBezTo>
                  <a:pt x="1359864" y="1006741"/>
                  <a:pt x="1178815" y="913463"/>
                  <a:pt x="1008311" y="954107"/>
                </a:cubicBezTo>
                <a:cubicBezTo>
                  <a:pt x="837807" y="994751"/>
                  <a:pt x="723071" y="905741"/>
                  <a:pt x="567175" y="954107"/>
                </a:cubicBezTo>
                <a:cubicBezTo>
                  <a:pt x="411279" y="1002473"/>
                  <a:pt x="180912" y="929190"/>
                  <a:pt x="0" y="954107"/>
                </a:cubicBezTo>
                <a:cubicBezTo>
                  <a:pt x="-32801" y="797245"/>
                  <a:pt x="40510" y="690899"/>
                  <a:pt x="0" y="486595"/>
                </a:cubicBezTo>
                <a:cubicBezTo>
                  <a:pt x="-40510" y="282291"/>
                  <a:pt x="33180" y="179837"/>
                  <a:pt x="0" y="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80011625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óm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2,4: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êu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ò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ản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uất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35401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982251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950828" y="259394"/>
            <a:ext cx="9987542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 TRÒ CỦA HÓA HỌC TRONG THỰC TIỄN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3666527" y="3061306"/>
            <a:ext cx="2076450" cy="2599149"/>
          </a:xfrm>
          <a:custGeom>
            <a:avLst/>
            <a:gdLst>
              <a:gd name="connsiteX0" fmla="*/ 2066925 w 2076450"/>
              <a:gd name="connsiteY0" fmla="*/ 2505075 h 2505075"/>
              <a:gd name="connsiteX1" fmla="*/ 1724025 w 2076450"/>
              <a:gd name="connsiteY1" fmla="*/ 2505075 h 2505075"/>
              <a:gd name="connsiteX2" fmla="*/ 1724025 w 2076450"/>
              <a:gd name="connsiteY2" fmla="*/ 1476375 h 2505075"/>
              <a:gd name="connsiteX3" fmla="*/ 1266825 w 2076450"/>
              <a:gd name="connsiteY3" fmla="*/ 1476375 h 2505075"/>
              <a:gd name="connsiteX4" fmla="*/ 400050 w 2076450"/>
              <a:gd name="connsiteY4" fmla="*/ 571500 h 2505075"/>
              <a:gd name="connsiteX5" fmla="*/ 0 w 2076450"/>
              <a:gd name="connsiteY5" fmla="*/ 571500 h 2505075"/>
              <a:gd name="connsiteX6" fmla="*/ 571500 w 2076450"/>
              <a:gd name="connsiteY6" fmla="*/ 0 h 2505075"/>
              <a:gd name="connsiteX7" fmla="*/ 1114425 w 2076450"/>
              <a:gd name="connsiteY7" fmla="*/ 542925 h 2505075"/>
              <a:gd name="connsiteX8" fmla="*/ 752475 w 2076450"/>
              <a:gd name="connsiteY8" fmla="*/ 542925 h 2505075"/>
              <a:gd name="connsiteX9" fmla="*/ 1638300 w 2076450"/>
              <a:gd name="connsiteY9" fmla="*/ 1104900 h 2505075"/>
              <a:gd name="connsiteX10" fmla="*/ 2076450 w 2076450"/>
              <a:gd name="connsiteY10" fmla="*/ 1428750 h 2505075"/>
              <a:gd name="connsiteX11" fmla="*/ 2066925 w 2076450"/>
              <a:gd name="connsiteY11" fmla="*/ 2505075 h 2505075"/>
              <a:gd name="connsiteX0" fmla="*/ 2066925 w 2076450"/>
              <a:gd name="connsiteY0" fmla="*/ 2505075 h 2547408"/>
              <a:gd name="connsiteX1" fmla="*/ 1724025 w 2076450"/>
              <a:gd name="connsiteY1" fmla="*/ 2505075 h 2547408"/>
              <a:gd name="connsiteX2" fmla="*/ 1724025 w 2076450"/>
              <a:gd name="connsiteY2" fmla="*/ 1476375 h 2547408"/>
              <a:gd name="connsiteX3" fmla="*/ 1266825 w 2076450"/>
              <a:gd name="connsiteY3" fmla="*/ 1476375 h 2547408"/>
              <a:gd name="connsiteX4" fmla="*/ 400050 w 2076450"/>
              <a:gd name="connsiteY4" fmla="*/ 571500 h 2547408"/>
              <a:gd name="connsiteX5" fmla="*/ 0 w 2076450"/>
              <a:gd name="connsiteY5" fmla="*/ 571500 h 2547408"/>
              <a:gd name="connsiteX6" fmla="*/ 571500 w 2076450"/>
              <a:gd name="connsiteY6" fmla="*/ 0 h 2547408"/>
              <a:gd name="connsiteX7" fmla="*/ 1114425 w 2076450"/>
              <a:gd name="connsiteY7" fmla="*/ 542925 h 2547408"/>
              <a:gd name="connsiteX8" fmla="*/ 752475 w 2076450"/>
              <a:gd name="connsiteY8" fmla="*/ 542925 h 2547408"/>
              <a:gd name="connsiteX9" fmla="*/ 1638300 w 2076450"/>
              <a:gd name="connsiteY9" fmla="*/ 1104900 h 2547408"/>
              <a:gd name="connsiteX10" fmla="*/ 2076450 w 2076450"/>
              <a:gd name="connsiteY10" fmla="*/ 1428750 h 2547408"/>
              <a:gd name="connsiteX11" fmla="*/ 2066925 w 2076450"/>
              <a:gd name="connsiteY11" fmla="*/ 2505075 h 2547408"/>
              <a:gd name="connsiteX0" fmla="*/ 2066925 w 2076450"/>
              <a:gd name="connsiteY0" fmla="*/ 2505075 h 2583817"/>
              <a:gd name="connsiteX1" fmla="*/ 1724025 w 2076450"/>
              <a:gd name="connsiteY1" fmla="*/ 2505075 h 2583817"/>
              <a:gd name="connsiteX2" fmla="*/ 1724025 w 2076450"/>
              <a:gd name="connsiteY2" fmla="*/ 1476375 h 2583817"/>
              <a:gd name="connsiteX3" fmla="*/ 1266825 w 2076450"/>
              <a:gd name="connsiteY3" fmla="*/ 1476375 h 2583817"/>
              <a:gd name="connsiteX4" fmla="*/ 400050 w 2076450"/>
              <a:gd name="connsiteY4" fmla="*/ 571500 h 2583817"/>
              <a:gd name="connsiteX5" fmla="*/ 0 w 2076450"/>
              <a:gd name="connsiteY5" fmla="*/ 571500 h 2583817"/>
              <a:gd name="connsiteX6" fmla="*/ 571500 w 2076450"/>
              <a:gd name="connsiteY6" fmla="*/ 0 h 2583817"/>
              <a:gd name="connsiteX7" fmla="*/ 1114425 w 2076450"/>
              <a:gd name="connsiteY7" fmla="*/ 542925 h 2583817"/>
              <a:gd name="connsiteX8" fmla="*/ 752475 w 2076450"/>
              <a:gd name="connsiteY8" fmla="*/ 542925 h 2583817"/>
              <a:gd name="connsiteX9" fmla="*/ 1638300 w 2076450"/>
              <a:gd name="connsiteY9" fmla="*/ 1104900 h 2583817"/>
              <a:gd name="connsiteX10" fmla="*/ 2076450 w 2076450"/>
              <a:gd name="connsiteY10" fmla="*/ 1428750 h 2583817"/>
              <a:gd name="connsiteX11" fmla="*/ 2066925 w 2076450"/>
              <a:gd name="connsiteY11" fmla="*/ 2505075 h 2583817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76450" h="2599149">
                <a:moveTo>
                  <a:pt x="2066925" y="2505075"/>
                </a:moveTo>
                <a:cubicBezTo>
                  <a:pt x="2047875" y="2600325"/>
                  <a:pt x="1809750" y="2657475"/>
                  <a:pt x="1724025" y="2505075"/>
                </a:cubicBezTo>
                <a:lnTo>
                  <a:pt x="1724025" y="1476375"/>
                </a:lnTo>
                <a:lnTo>
                  <a:pt x="1266825" y="1476375"/>
                </a:lnTo>
                <a:cubicBezTo>
                  <a:pt x="873125" y="1489075"/>
                  <a:pt x="365125" y="1006475"/>
                  <a:pt x="400050" y="571500"/>
                </a:cubicBezTo>
                <a:lnTo>
                  <a:pt x="0" y="571500"/>
                </a:lnTo>
                <a:lnTo>
                  <a:pt x="571500" y="0"/>
                </a:lnTo>
                <a:lnTo>
                  <a:pt x="1114425" y="542925"/>
                </a:lnTo>
                <a:lnTo>
                  <a:pt x="752475" y="542925"/>
                </a:lnTo>
                <a:cubicBezTo>
                  <a:pt x="942975" y="1158875"/>
                  <a:pt x="1333500" y="1098550"/>
                  <a:pt x="1638300" y="1104900"/>
                </a:cubicBezTo>
                <a:cubicBezTo>
                  <a:pt x="1879600" y="1117600"/>
                  <a:pt x="2073275" y="1244600"/>
                  <a:pt x="2076450" y="1428750"/>
                </a:cubicBezTo>
                <a:lnTo>
                  <a:pt x="2066925" y="250507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4367455" y="2013556"/>
            <a:ext cx="1724025" cy="3648089"/>
          </a:xfrm>
          <a:custGeom>
            <a:avLst/>
            <a:gdLst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610028"/>
              <a:gd name="connsiteX1" fmla="*/ 1362075 w 1724025"/>
              <a:gd name="connsiteY1" fmla="*/ 1847850 h 3610028"/>
              <a:gd name="connsiteX2" fmla="*/ 1238250 w 1724025"/>
              <a:gd name="connsiteY2" fmla="*/ 1533525 h 3610028"/>
              <a:gd name="connsiteX3" fmla="*/ 266700 w 1724025"/>
              <a:gd name="connsiteY3" fmla="*/ 561975 h 3610028"/>
              <a:gd name="connsiteX4" fmla="*/ 0 w 1724025"/>
              <a:gd name="connsiteY4" fmla="*/ 828675 h 3610028"/>
              <a:gd name="connsiteX5" fmla="*/ 0 w 1724025"/>
              <a:gd name="connsiteY5" fmla="*/ 0 h 3610028"/>
              <a:gd name="connsiteX6" fmla="*/ 809625 w 1724025"/>
              <a:gd name="connsiteY6" fmla="*/ 0 h 3610028"/>
              <a:gd name="connsiteX7" fmla="*/ 533400 w 1724025"/>
              <a:gd name="connsiteY7" fmla="*/ 276225 h 3610028"/>
              <a:gd name="connsiteX8" fmla="*/ 1381125 w 1724025"/>
              <a:gd name="connsiteY8" fmla="*/ 1123950 h 3610028"/>
              <a:gd name="connsiteX9" fmla="*/ 1724025 w 1724025"/>
              <a:gd name="connsiteY9" fmla="*/ 1676400 h 3610028"/>
              <a:gd name="connsiteX10" fmla="*/ 1724025 w 1724025"/>
              <a:gd name="connsiteY10" fmla="*/ 3543300 h 3610028"/>
              <a:gd name="connsiteX11" fmla="*/ 1362075 w 1724025"/>
              <a:gd name="connsiteY11" fmla="*/ 3552825 h 3610028"/>
              <a:gd name="connsiteX0" fmla="*/ 1362075 w 1724025"/>
              <a:gd name="connsiteY0" fmla="*/ 3552825 h 3648089"/>
              <a:gd name="connsiteX1" fmla="*/ 1362075 w 1724025"/>
              <a:gd name="connsiteY1" fmla="*/ 1847850 h 3648089"/>
              <a:gd name="connsiteX2" fmla="*/ 1238250 w 1724025"/>
              <a:gd name="connsiteY2" fmla="*/ 1533525 h 3648089"/>
              <a:gd name="connsiteX3" fmla="*/ 266700 w 1724025"/>
              <a:gd name="connsiteY3" fmla="*/ 561975 h 3648089"/>
              <a:gd name="connsiteX4" fmla="*/ 0 w 1724025"/>
              <a:gd name="connsiteY4" fmla="*/ 828675 h 3648089"/>
              <a:gd name="connsiteX5" fmla="*/ 0 w 1724025"/>
              <a:gd name="connsiteY5" fmla="*/ 0 h 3648089"/>
              <a:gd name="connsiteX6" fmla="*/ 809625 w 1724025"/>
              <a:gd name="connsiteY6" fmla="*/ 0 h 3648089"/>
              <a:gd name="connsiteX7" fmla="*/ 533400 w 1724025"/>
              <a:gd name="connsiteY7" fmla="*/ 276225 h 3648089"/>
              <a:gd name="connsiteX8" fmla="*/ 1381125 w 1724025"/>
              <a:gd name="connsiteY8" fmla="*/ 1123950 h 3648089"/>
              <a:gd name="connsiteX9" fmla="*/ 1724025 w 1724025"/>
              <a:gd name="connsiteY9" fmla="*/ 1676400 h 3648089"/>
              <a:gd name="connsiteX10" fmla="*/ 1724025 w 1724025"/>
              <a:gd name="connsiteY10" fmla="*/ 3543300 h 3648089"/>
              <a:gd name="connsiteX11" fmla="*/ 1362075 w 1724025"/>
              <a:gd name="connsiteY11" fmla="*/ 3552825 h 3648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24025" h="3648089">
                <a:moveTo>
                  <a:pt x="1362075" y="3552825"/>
                </a:moveTo>
                <a:lnTo>
                  <a:pt x="1362075" y="1847850"/>
                </a:lnTo>
                <a:cubicBezTo>
                  <a:pt x="1358900" y="1743075"/>
                  <a:pt x="1327150" y="1628775"/>
                  <a:pt x="1238250" y="1533525"/>
                </a:cubicBezTo>
                <a:lnTo>
                  <a:pt x="266700" y="561975"/>
                </a:lnTo>
                <a:lnTo>
                  <a:pt x="0" y="828675"/>
                </a:lnTo>
                <a:lnTo>
                  <a:pt x="0" y="0"/>
                </a:lnTo>
                <a:lnTo>
                  <a:pt x="809625" y="0"/>
                </a:lnTo>
                <a:lnTo>
                  <a:pt x="533400" y="276225"/>
                </a:lnTo>
                <a:lnTo>
                  <a:pt x="1381125" y="1123950"/>
                </a:lnTo>
                <a:cubicBezTo>
                  <a:pt x="1524000" y="1289050"/>
                  <a:pt x="1724025" y="1530350"/>
                  <a:pt x="1724025" y="1676400"/>
                </a:cubicBezTo>
                <a:lnTo>
                  <a:pt x="1724025" y="3543300"/>
                </a:lnTo>
                <a:cubicBezTo>
                  <a:pt x="1717675" y="3689350"/>
                  <a:pt x="1368425" y="3673475"/>
                  <a:pt x="1362075" y="3552825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5764796" y="1726278"/>
            <a:ext cx="1114425" cy="3934177"/>
          </a:xfrm>
          <a:custGeom>
            <a:avLst/>
            <a:gdLst>
              <a:gd name="connsiteX0" fmla="*/ 742950 w 1114425"/>
              <a:gd name="connsiteY0" fmla="*/ 3838575 h 3838575"/>
              <a:gd name="connsiteX1" fmla="*/ 742950 w 1114425"/>
              <a:gd name="connsiteY1" fmla="*/ 552450 h 3838575"/>
              <a:gd name="connsiteX2" fmla="*/ 1114425 w 1114425"/>
              <a:gd name="connsiteY2" fmla="*/ 552450 h 3838575"/>
              <a:gd name="connsiteX3" fmla="*/ 561975 w 1114425"/>
              <a:gd name="connsiteY3" fmla="*/ 0 h 3838575"/>
              <a:gd name="connsiteX4" fmla="*/ 0 w 1114425"/>
              <a:gd name="connsiteY4" fmla="*/ 561975 h 3838575"/>
              <a:gd name="connsiteX5" fmla="*/ 361950 w 1114425"/>
              <a:gd name="connsiteY5" fmla="*/ 561975 h 3838575"/>
              <a:gd name="connsiteX6" fmla="*/ 361950 w 1114425"/>
              <a:gd name="connsiteY6" fmla="*/ 3829050 h 3838575"/>
              <a:gd name="connsiteX7" fmla="*/ 742950 w 1114425"/>
              <a:gd name="connsiteY7" fmla="*/ 3838575 h 3838575"/>
              <a:gd name="connsiteX0" fmla="*/ 742950 w 1114425"/>
              <a:gd name="connsiteY0" fmla="*/ 3838575 h 3898952"/>
              <a:gd name="connsiteX1" fmla="*/ 742950 w 1114425"/>
              <a:gd name="connsiteY1" fmla="*/ 552450 h 3898952"/>
              <a:gd name="connsiteX2" fmla="*/ 1114425 w 1114425"/>
              <a:gd name="connsiteY2" fmla="*/ 552450 h 3898952"/>
              <a:gd name="connsiteX3" fmla="*/ 561975 w 1114425"/>
              <a:gd name="connsiteY3" fmla="*/ 0 h 3898952"/>
              <a:gd name="connsiteX4" fmla="*/ 0 w 1114425"/>
              <a:gd name="connsiteY4" fmla="*/ 561975 h 3898952"/>
              <a:gd name="connsiteX5" fmla="*/ 361950 w 1114425"/>
              <a:gd name="connsiteY5" fmla="*/ 561975 h 3898952"/>
              <a:gd name="connsiteX6" fmla="*/ 361950 w 1114425"/>
              <a:gd name="connsiteY6" fmla="*/ 3829050 h 3898952"/>
              <a:gd name="connsiteX7" fmla="*/ 742950 w 1114425"/>
              <a:gd name="connsiteY7" fmla="*/ 3838575 h 3898952"/>
              <a:gd name="connsiteX0" fmla="*/ 742950 w 1114425"/>
              <a:gd name="connsiteY0" fmla="*/ 3838575 h 3934177"/>
              <a:gd name="connsiteX1" fmla="*/ 742950 w 1114425"/>
              <a:gd name="connsiteY1" fmla="*/ 552450 h 3934177"/>
              <a:gd name="connsiteX2" fmla="*/ 1114425 w 1114425"/>
              <a:gd name="connsiteY2" fmla="*/ 552450 h 3934177"/>
              <a:gd name="connsiteX3" fmla="*/ 561975 w 1114425"/>
              <a:gd name="connsiteY3" fmla="*/ 0 h 3934177"/>
              <a:gd name="connsiteX4" fmla="*/ 0 w 1114425"/>
              <a:gd name="connsiteY4" fmla="*/ 561975 h 3934177"/>
              <a:gd name="connsiteX5" fmla="*/ 361950 w 1114425"/>
              <a:gd name="connsiteY5" fmla="*/ 561975 h 3934177"/>
              <a:gd name="connsiteX6" fmla="*/ 361950 w 1114425"/>
              <a:gd name="connsiteY6" fmla="*/ 3829050 h 3934177"/>
              <a:gd name="connsiteX7" fmla="*/ 742950 w 1114425"/>
              <a:gd name="connsiteY7" fmla="*/ 3838575 h 3934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14425" h="3934177">
                <a:moveTo>
                  <a:pt x="742950" y="3838575"/>
                </a:moveTo>
                <a:lnTo>
                  <a:pt x="742950" y="552450"/>
                </a:lnTo>
                <a:lnTo>
                  <a:pt x="1114425" y="552450"/>
                </a:lnTo>
                <a:lnTo>
                  <a:pt x="561975" y="0"/>
                </a:lnTo>
                <a:lnTo>
                  <a:pt x="0" y="561975"/>
                </a:lnTo>
                <a:lnTo>
                  <a:pt x="361950" y="561975"/>
                </a:lnTo>
                <a:lnTo>
                  <a:pt x="361950" y="3829050"/>
                </a:lnTo>
                <a:cubicBezTo>
                  <a:pt x="346075" y="3956050"/>
                  <a:pt x="739775" y="3978275"/>
                  <a:pt x="742950" y="3838575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6468924" y="3638772"/>
            <a:ext cx="1931402" cy="2002048"/>
          </a:xfrm>
          <a:custGeom>
            <a:avLst/>
            <a:gdLst>
              <a:gd name="connsiteX0" fmla="*/ 351692 w 1914211"/>
              <a:gd name="connsiteY0" fmla="*/ 1934308 h 1939332"/>
              <a:gd name="connsiteX1" fmla="*/ 351692 w 1914211"/>
              <a:gd name="connsiteY1" fmla="*/ 854110 h 1939332"/>
              <a:gd name="connsiteX2" fmla="*/ 467248 w 1914211"/>
              <a:gd name="connsiteY2" fmla="*/ 758651 h 1939332"/>
              <a:gd name="connsiteX3" fmla="*/ 1351503 w 1914211"/>
              <a:gd name="connsiteY3" fmla="*/ 758651 h 1939332"/>
              <a:gd name="connsiteX4" fmla="*/ 1351503 w 1914211"/>
              <a:gd name="connsiteY4" fmla="*/ 1130440 h 1939332"/>
              <a:gd name="connsiteX5" fmla="*/ 1914211 w 1914211"/>
              <a:gd name="connsiteY5" fmla="*/ 557684 h 1939332"/>
              <a:gd name="connsiteX6" fmla="*/ 1356527 w 1914211"/>
              <a:gd name="connsiteY6" fmla="*/ 0 h 1939332"/>
              <a:gd name="connsiteX7" fmla="*/ 1356527 w 1914211"/>
              <a:gd name="connsiteY7" fmla="*/ 371789 h 1939332"/>
              <a:gd name="connsiteX8" fmla="*/ 437103 w 1914211"/>
              <a:gd name="connsiteY8" fmla="*/ 371789 h 1939332"/>
              <a:gd name="connsiteX9" fmla="*/ 0 w 1914211"/>
              <a:gd name="connsiteY9" fmla="*/ 668216 h 1939332"/>
              <a:gd name="connsiteX10" fmla="*/ 0 w 1914211"/>
              <a:gd name="connsiteY10" fmla="*/ 1939332 h 1939332"/>
              <a:gd name="connsiteX11" fmla="*/ 351692 w 1914211"/>
              <a:gd name="connsiteY11" fmla="*/ 1934308 h 1939332"/>
              <a:gd name="connsiteX0" fmla="*/ 351692 w 1914211"/>
              <a:gd name="connsiteY0" fmla="*/ 1934308 h 1965043"/>
              <a:gd name="connsiteX1" fmla="*/ 351692 w 1914211"/>
              <a:gd name="connsiteY1" fmla="*/ 854110 h 1965043"/>
              <a:gd name="connsiteX2" fmla="*/ 467248 w 1914211"/>
              <a:gd name="connsiteY2" fmla="*/ 758651 h 1965043"/>
              <a:gd name="connsiteX3" fmla="*/ 1351503 w 1914211"/>
              <a:gd name="connsiteY3" fmla="*/ 758651 h 1965043"/>
              <a:gd name="connsiteX4" fmla="*/ 1351503 w 1914211"/>
              <a:gd name="connsiteY4" fmla="*/ 1130440 h 1965043"/>
              <a:gd name="connsiteX5" fmla="*/ 1914211 w 1914211"/>
              <a:gd name="connsiteY5" fmla="*/ 557684 h 1965043"/>
              <a:gd name="connsiteX6" fmla="*/ 1356527 w 1914211"/>
              <a:gd name="connsiteY6" fmla="*/ 0 h 1965043"/>
              <a:gd name="connsiteX7" fmla="*/ 1356527 w 1914211"/>
              <a:gd name="connsiteY7" fmla="*/ 371789 h 1965043"/>
              <a:gd name="connsiteX8" fmla="*/ 437103 w 1914211"/>
              <a:gd name="connsiteY8" fmla="*/ 371789 h 1965043"/>
              <a:gd name="connsiteX9" fmla="*/ 0 w 1914211"/>
              <a:gd name="connsiteY9" fmla="*/ 668216 h 1965043"/>
              <a:gd name="connsiteX10" fmla="*/ 0 w 1914211"/>
              <a:gd name="connsiteY10" fmla="*/ 1939332 h 1965043"/>
              <a:gd name="connsiteX11" fmla="*/ 351692 w 1914211"/>
              <a:gd name="connsiteY11" fmla="*/ 1934308 h 1965043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14211" h="2002048">
                <a:moveTo>
                  <a:pt x="351692" y="1934308"/>
                </a:moveTo>
                <a:lnTo>
                  <a:pt x="351692" y="854110"/>
                </a:lnTo>
                <a:cubicBezTo>
                  <a:pt x="350017" y="792145"/>
                  <a:pt x="383511" y="760326"/>
                  <a:pt x="467248" y="758651"/>
                </a:cubicBezTo>
                <a:lnTo>
                  <a:pt x="1351503" y="758651"/>
                </a:lnTo>
                <a:lnTo>
                  <a:pt x="1351503" y="1130440"/>
                </a:lnTo>
                <a:lnTo>
                  <a:pt x="1914211" y="557684"/>
                </a:lnTo>
                <a:lnTo>
                  <a:pt x="1356527" y="0"/>
                </a:lnTo>
                <a:lnTo>
                  <a:pt x="1356527" y="371789"/>
                </a:lnTo>
                <a:lnTo>
                  <a:pt x="437103" y="371789"/>
                </a:lnTo>
                <a:cubicBezTo>
                  <a:pt x="216039" y="385187"/>
                  <a:pt x="0" y="544286"/>
                  <a:pt x="0" y="668216"/>
                </a:cubicBezTo>
                <a:lnTo>
                  <a:pt x="0" y="1939332"/>
                </a:lnTo>
                <a:cubicBezTo>
                  <a:pt x="6699" y="2043165"/>
                  <a:pt x="355041" y="2001297"/>
                  <a:pt x="351692" y="1934308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021182" y="3496970"/>
            <a:ext cx="2436886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ất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ẩy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rửa</a:t>
            </a:r>
            <a:endParaRPr lang="en-US" altLang="zh-CN" sz="32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38645" y="1223665"/>
            <a:ext cx="2220480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ực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ẩm</a:t>
            </a:r>
            <a:endParaRPr lang="en-US" altLang="zh-CN" sz="32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39338" y="3758625"/>
            <a:ext cx="3235181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uốc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ữa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ệnh</a:t>
            </a:r>
            <a:endParaRPr lang="en-US" altLang="zh-CN" sz="32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138146" y="835754"/>
            <a:ext cx="1882247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ỹ</a:t>
            </a:r>
            <a:r>
              <a:rPr lang="en-US" altLang="zh-CN" sz="32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ẩm</a:t>
            </a:r>
            <a:endParaRPr lang="en-US" altLang="zh-CN" sz="32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CD7FFE-034D-4C26-92A3-3708E3DFDB86}"/>
              </a:ext>
            </a:extLst>
          </p:cNvPr>
          <p:cNvSpPr txBox="1"/>
          <p:nvPr/>
        </p:nvSpPr>
        <p:spPr>
          <a:xfrm>
            <a:off x="4181472" y="5886607"/>
            <a:ext cx="65063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 ĐỜI SỐNG</a:t>
            </a:r>
            <a:endParaRPr lang="en-US" sz="32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AutoShape 2" descr="Covid: Thuốc viên Pfizer kháng virus 'tác dụng 89% ở bệnh nhân nguy cơ cao'  - BBC News Tiếng Việt">
            <a:extLst>
              <a:ext uri="{FF2B5EF4-FFF2-40B4-BE49-F238E27FC236}">
                <a16:creationId xmlns:a16="http://schemas.microsoft.com/office/drawing/2014/main" id="{1A47CE2D-9E04-44F7-9C7C-1EEB0DC9138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" name="AutoShape 4" descr="Covid: Thuốc viên Pfizer kháng virus 'tác dụng 89% ở bệnh nhân nguy cơ cao'  - BBC News Tiếng Việt">
            <a:extLst>
              <a:ext uri="{FF2B5EF4-FFF2-40B4-BE49-F238E27FC236}">
                <a16:creationId xmlns:a16="http://schemas.microsoft.com/office/drawing/2014/main" id="{41602689-AFBE-4276-B161-F32BC63890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AutoShape 6" descr="Giá thuốc">
            <a:extLst>
              <a:ext uri="{FF2B5EF4-FFF2-40B4-BE49-F238E27FC236}">
                <a16:creationId xmlns:a16="http://schemas.microsoft.com/office/drawing/2014/main" id="{A1C56ABA-20B1-4F2C-A31D-04B3ED1B6A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74800" y="4687504"/>
            <a:ext cx="70403" cy="10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032" name="Picture 8" descr="Tầm quan trọng của dinh dưỡng đối với sức khỏe và luyện tập">
            <a:extLst>
              <a:ext uri="{FF2B5EF4-FFF2-40B4-BE49-F238E27FC236}">
                <a16:creationId xmlns:a16="http://schemas.microsoft.com/office/drawing/2014/main" id="{736B962B-E65A-4A6D-9497-AFBC3052C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75" y="1795325"/>
            <a:ext cx="2548156" cy="17797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10" descr="Ma trận thuốc điều trị Covid-19">
            <a:extLst>
              <a:ext uri="{FF2B5EF4-FFF2-40B4-BE49-F238E27FC236}">
                <a16:creationId xmlns:a16="http://schemas.microsoft.com/office/drawing/2014/main" id="{562C3CEA-97D3-40E3-8646-5CB9A163F3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48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AutoShape 12" descr="Buôn bán hàng giả là thuốc chữa bệnh có thể bị tử hình">
            <a:extLst>
              <a:ext uri="{FF2B5EF4-FFF2-40B4-BE49-F238E27FC236}">
                <a16:creationId xmlns:a16="http://schemas.microsoft.com/office/drawing/2014/main" id="{C7184C10-2FCF-4B32-83F4-F1C96E05DD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00800" y="3733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AutoShape 14" descr="Mệt mỏi, chán ăn sau mắc COVID-19, có nên uống thuốc B-Complex?">
            <a:extLst>
              <a:ext uri="{FF2B5EF4-FFF2-40B4-BE49-F238E27FC236}">
                <a16:creationId xmlns:a16="http://schemas.microsoft.com/office/drawing/2014/main" id="{794415FA-1783-4261-918A-ED3DF95F15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53200" y="3886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9" name="Picture 28" descr="A close-up of some pills&#10;&#10;Description automatically generated with medium confidence">
            <a:extLst>
              <a:ext uri="{FF2B5EF4-FFF2-40B4-BE49-F238E27FC236}">
                <a16:creationId xmlns:a16="http://schemas.microsoft.com/office/drawing/2014/main" id="{57E5BBC3-8104-4266-A2E3-2FC78B527C5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11" y="4413908"/>
            <a:ext cx="2932787" cy="18673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0" name="AutoShape 16" descr="Dược mỹ phẩm là gì?">
            <a:extLst>
              <a:ext uri="{FF2B5EF4-FFF2-40B4-BE49-F238E27FC236}">
                <a16:creationId xmlns:a16="http://schemas.microsoft.com/office/drawing/2014/main" id="{6AB2D3FF-6DB7-4CE8-831C-604BB4B645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05600" y="4038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50" name="Picture 49" descr="A picture containing text, toiletry, bottle, indoor&#10;&#10;Description automatically generated">
            <a:extLst>
              <a:ext uri="{FF2B5EF4-FFF2-40B4-BE49-F238E27FC236}">
                <a16:creationId xmlns:a16="http://schemas.microsoft.com/office/drawing/2014/main" id="{FB68B69B-D095-45B2-97C1-ADCEA678FD4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701" y="1489118"/>
            <a:ext cx="3083163" cy="17933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1" name="AutoShape 18" descr="Hướng dẫn cách sử dụng chất tẩy rửa đúng cách | TKT Maids">
            <a:extLst>
              <a:ext uri="{FF2B5EF4-FFF2-40B4-BE49-F238E27FC236}">
                <a16:creationId xmlns:a16="http://schemas.microsoft.com/office/drawing/2014/main" id="{1E8DACC5-D924-4C95-8161-9B056CFF3F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58000" y="4191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53" name="Picture 52" descr="A picture containing calendar&#10;&#10;Description automatically generated">
            <a:extLst>
              <a:ext uri="{FF2B5EF4-FFF2-40B4-BE49-F238E27FC236}">
                <a16:creationId xmlns:a16="http://schemas.microsoft.com/office/drawing/2014/main" id="{3C02306E-F828-4780-B294-C72AC527B25A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05"/>
          <a:stretch/>
        </p:blipFill>
        <p:spPr>
          <a:xfrm>
            <a:off x="8765783" y="4180089"/>
            <a:ext cx="2947683" cy="241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3464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4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4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4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4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1" grpId="0"/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06950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820" y="703019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43" name="任意多边形 42"/>
          <p:cNvSpPr/>
          <p:nvPr/>
        </p:nvSpPr>
        <p:spPr>
          <a:xfrm>
            <a:off x="688491" y="1620923"/>
            <a:ext cx="4276725" cy="0"/>
          </a:xfrm>
          <a:custGeom>
            <a:avLst/>
            <a:gdLst>
              <a:gd name="connsiteX0" fmla="*/ 4276725 w 4276725"/>
              <a:gd name="connsiteY0" fmla="*/ 0 h 0"/>
              <a:gd name="connsiteX1" fmla="*/ 0 w 42767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76725">
                <a:moveTo>
                  <a:pt x="4276725" y="0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4" name="任意多边形 43"/>
          <p:cNvSpPr/>
          <p:nvPr/>
        </p:nvSpPr>
        <p:spPr>
          <a:xfrm>
            <a:off x="902804" y="4316679"/>
            <a:ext cx="3848100" cy="82694"/>
          </a:xfrm>
          <a:custGeom>
            <a:avLst/>
            <a:gdLst>
              <a:gd name="connsiteX0" fmla="*/ 4276725 w 4276725"/>
              <a:gd name="connsiteY0" fmla="*/ 0 h 0"/>
              <a:gd name="connsiteX1" fmla="*/ 0 w 42767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76725">
                <a:moveTo>
                  <a:pt x="4276725" y="0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5" name="任意多边形 44"/>
          <p:cNvSpPr/>
          <p:nvPr/>
        </p:nvSpPr>
        <p:spPr>
          <a:xfrm>
            <a:off x="7641998" y="1534441"/>
            <a:ext cx="3848100" cy="82694"/>
          </a:xfrm>
          <a:custGeom>
            <a:avLst/>
            <a:gdLst>
              <a:gd name="connsiteX0" fmla="*/ 4276725 w 4276725"/>
              <a:gd name="connsiteY0" fmla="*/ 0 h 0"/>
              <a:gd name="connsiteX1" fmla="*/ 0 w 42767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76725">
                <a:moveTo>
                  <a:pt x="4276725" y="0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6" name="任意多边形 45"/>
          <p:cNvSpPr/>
          <p:nvPr/>
        </p:nvSpPr>
        <p:spPr>
          <a:xfrm>
            <a:off x="7341784" y="3990319"/>
            <a:ext cx="4705349" cy="141352"/>
          </a:xfrm>
          <a:custGeom>
            <a:avLst/>
            <a:gdLst>
              <a:gd name="connsiteX0" fmla="*/ 4276725 w 4276725"/>
              <a:gd name="connsiteY0" fmla="*/ 0 h 0"/>
              <a:gd name="connsiteX1" fmla="*/ 0 w 42767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76725">
                <a:moveTo>
                  <a:pt x="4276725" y="0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412365" y="3341745"/>
            <a:ext cx="1339007" cy="3092320"/>
            <a:chOff x="4412365" y="3032256"/>
            <a:chExt cx="1339007" cy="309232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48" name="任意多边形 47"/>
            <p:cNvSpPr>
              <a:spLocks/>
            </p:cNvSpPr>
            <p:nvPr/>
          </p:nvSpPr>
          <p:spPr bwMode="auto">
            <a:xfrm>
              <a:off x="4412365" y="3032256"/>
              <a:ext cx="1339007" cy="3092320"/>
            </a:xfrm>
            <a:custGeom>
              <a:avLst/>
              <a:gdLst>
                <a:gd name="connsiteX0" fmla="*/ 1703388 w 1703388"/>
                <a:gd name="connsiteY0" fmla="*/ 3200399 h 3933826"/>
                <a:gd name="connsiteX1" fmla="*/ 854076 w 1703388"/>
                <a:gd name="connsiteY1" fmla="*/ 3933826 h 3933826"/>
                <a:gd name="connsiteX2" fmla="*/ 0 w 1703388"/>
                <a:gd name="connsiteY2" fmla="*/ 3200399 h 3933826"/>
                <a:gd name="connsiteX3" fmla="*/ 420688 w 1703388"/>
                <a:gd name="connsiteY3" fmla="*/ 3200399 h 3933826"/>
                <a:gd name="connsiteX4" fmla="*/ 420688 w 1703388"/>
                <a:gd name="connsiteY4" fmla="*/ 679450 h 3933826"/>
                <a:gd name="connsiteX5" fmla="*/ 1285876 w 1703388"/>
                <a:gd name="connsiteY5" fmla="*/ 0 h 3933826"/>
                <a:gd name="connsiteX6" fmla="*/ 1285876 w 1703388"/>
                <a:gd name="connsiteY6" fmla="*/ 3200399 h 3933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3388" h="3933826">
                  <a:moveTo>
                    <a:pt x="1703388" y="3200399"/>
                  </a:moveTo>
                  <a:lnTo>
                    <a:pt x="854076" y="3933826"/>
                  </a:lnTo>
                  <a:lnTo>
                    <a:pt x="0" y="3200399"/>
                  </a:lnTo>
                  <a:lnTo>
                    <a:pt x="420688" y="3200399"/>
                  </a:lnTo>
                  <a:lnTo>
                    <a:pt x="420688" y="679450"/>
                  </a:lnTo>
                  <a:lnTo>
                    <a:pt x="1285876" y="0"/>
                  </a:lnTo>
                  <a:lnTo>
                    <a:pt x="1285876" y="3200399"/>
                  </a:lnTo>
                  <a:close/>
                </a:path>
              </a:pathLst>
            </a:custGeom>
            <a:grpFill/>
            <a:ln>
              <a:solidFill>
                <a:srgbClr val="FFFF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4716801" y="5225064"/>
              <a:ext cx="729701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1</a:t>
              </a:r>
              <a:endParaRPr lang="zh-CN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0" name="Freeform 14"/>
            <p:cNvSpPr>
              <a:spLocks noChangeAspect="1" noEditPoints="1"/>
            </p:cNvSpPr>
            <p:nvPr/>
          </p:nvSpPr>
          <p:spPr bwMode="auto">
            <a:xfrm>
              <a:off x="4871284" y="3832629"/>
              <a:ext cx="350534" cy="349122"/>
            </a:xfrm>
            <a:custGeom>
              <a:avLst/>
              <a:gdLst>
                <a:gd name="T0" fmla="*/ 359 w 605"/>
                <a:gd name="T1" fmla="*/ 39 h 602"/>
                <a:gd name="T2" fmla="*/ 462 w 605"/>
                <a:gd name="T3" fmla="*/ 85 h 602"/>
                <a:gd name="T4" fmla="*/ 537 w 605"/>
                <a:gd name="T5" fmla="*/ 168 h 602"/>
                <a:gd name="T6" fmla="*/ 572 w 605"/>
                <a:gd name="T7" fmla="*/ 275 h 602"/>
                <a:gd name="T8" fmla="*/ 560 w 605"/>
                <a:gd name="T9" fmla="*/ 387 h 602"/>
                <a:gd name="T10" fmla="*/ 504 w 605"/>
                <a:gd name="T11" fmla="*/ 484 h 602"/>
                <a:gd name="T12" fmla="*/ 413 w 605"/>
                <a:gd name="T13" fmla="*/ 551 h 602"/>
                <a:gd name="T14" fmla="*/ 303 w 605"/>
                <a:gd name="T15" fmla="*/ 574 h 602"/>
                <a:gd name="T16" fmla="*/ 193 w 605"/>
                <a:gd name="T17" fmla="*/ 551 h 602"/>
                <a:gd name="T18" fmla="*/ 102 w 605"/>
                <a:gd name="T19" fmla="*/ 484 h 602"/>
                <a:gd name="T20" fmla="*/ 46 w 605"/>
                <a:gd name="T21" fmla="*/ 387 h 602"/>
                <a:gd name="T22" fmla="*/ 34 w 605"/>
                <a:gd name="T23" fmla="*/ 275 h 602"/>
                <a:gd name="T24" fmla="*/ 69 w 605"/>
                <a:gd name="T25" fmla="*/ 168 h 602"/>
                <a:gd name="T26" fmla="*/ 144 w 605"/>
                <a:gd name="T27" fmla="*/ 85 h 602"/>
                <a:gd name="T28" fmla="*/ 247 w 605"/>
                <a:gd name="T29" fmla="*/ 39 h 602"/>
                <a:gd name="T30" fmla="*/ 359 w 605"/>
                <a:gd name="T31" fmla="*/ 39 h 602"/>
                <a:gd name="T32" fmla="*/ 376 w 605"/>
                <a:gd name="T33" fmla="*/ 379 h 602"/>
                <a:gd name="T34" fmla="*/ 376 w 605"/>
                <a:gd name="T35" fmla="*/ 379 h 602"/>
                <a:gd name="T36" fmla="*/ 412 w 605"/>
                <a:gd name="T37" fmla="*/ 419 h 602"/>
                <a:gd name="T38" fmla="*/ 397 w 605"/>
                <a:gd name="T39" fmla="*/ 332 h 602"/>
                <a:gd name="T40" fmla="*/ 376 w 605"/>
                <a:gd name="T41" fmla="*/ 379 h 602"/>
                <a:gd name="T42" fmla="*/ 186 w 605"/>
                <a:gd name="T43" fmla="*/ 222 h 602"/>
                <a:gd name="T44" fmla="*/ 186 w 605"/>
                <a:gd name="T45" fmla="*/ 222 h 602"/>
                <a:gd name="T46" fmla="*/ 221 w 605"/>
                <a:gd name="T47" fmla="*/ 261 h 602"/>
                <a:gd name="T48" fmla="*/ 207 w 605"/>
                <a:gd name="T49" fmla="*/ 175 h 602"/>
                <a:gd name="T50" fmla="*/ 186 w 605"/>
                <a:gd name="T51" fmla="*/ 222 h 602"/>
                <a:gd name="T52" fmla="*/ 141 w 605"/>
                <a:gd name="T53" fmla="*/ 222 h 602"/>
                <a:gd name="T54" fmla="*/ 141 w 605"/>
                <a:gd name="T55" fmla="*/ 222 h 602"/>
                <a:gd name="T56" fmla="*/ 256 w 605"/>
                <a:gd name="T57" fmla="*/ 162 h 602"/>
                <a:gd name="T58" fmla="*/ 208 w 605"/>
                <a:gd name="T59" fmla="*/ 301 h 602"/>
                <a:gd name="T60" fmla="*/ 141 w 605"/>
                <a:gd name="T61" fmla="*/ 222 h 602"/>
                <a:gd name="T62" fmla="*/ 244 w 605"/>
                <a:gd name="T63" fmla="*/ 460 h 602"/>
                <a:gd name="T64" fmla="*/ 244 w 605"/>
                <a:gd name="T65" fmla="*/ 460 h 602"/>
                <a:gd name="T66" fmla="*/ 201 w 605"/>
                <a:gd name="T67" fmla="*/ 460 h 602"/>
                <a:gd name="T68" fmla="*/ 362 w 605"/>
                <a:gd name="T69" fmla="*/ 141 h 602"/>
                <a:gd name="T70" fmla="*/ 404 w 605"/>
                <a:gd name="T71" fmla="*/ 141 h 602"/>
                <a:gd name="T72" fmla="*/ 244 w 605"/>
                <a:gd name="T73" fmla="*/ 460 h 602"/>
                <a:gd name="T74" fmla="*/ 331 w 605"/>
                <a:gd name="T75" fmla="*/ 379 h 602"/>
                <a:gd name="T76" fmla="*/ 331 w 605"/>
                <a:gd name="T77" fmla="*/ 379 h 602"/>
                <a:gd name="T78" fmla="*/ 446 w 605"/>
                <a:gd name="T79" fmla="*/ 319 h 602"/>
                <a:gd name="T80" fmla="*/ 398 w 605"/>
                <a:gd name="T81" fmla="*/ 459 h 602"/>
                <a:gd name="T82" fmla="*/ 331 w 605"/>
                <a:gd name="T83" fmla="*/ 379 h 6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05" h="602">
                  <a:moveTo>
                    <a:pt x="359" y="39"/>
                  </a:moveTo>
                  <a:cubicBezTo>
                    <a:pt x="435" y="31"/>
                    <a:pt x="417" y="22"/>
                    <a:pt x="462" y="85"/>
                  </a:cubicBezTo>
                  <a:cubicBezTo>
                    <a:pt x="535" y="108"/>
                    <a:pt x="521" y="93"/>
                    <a:pt x="537" y="168"/>
                  </a:cubicBezTo>
                  <a:cubicBezTo>
                    <a:pt x="594" y="219"/>
                    <a:pt x="588" y="200"/>
                    <a:pt x="572" y="275"/>
                  </a:cubicBezTo>
                  <a:cubicBezTo>
                    <a:pt x="603" y="345"/>
                    <a:pt x="605" y="325"/>
                    <a:pt x="560" y="387"/>
                  </a:cubicBezTo>
                  <a:cubicBezTo>
                    <a:pt x="560" y="464"/>
                    <a:pt x="570" y="446"/>
                    <a:pt x="504" y="484"/>
                  </a:cubicBezTo>
                  <a:cubicBezTo>
                    <a:pt x="473" y="555"/>
                    <a:pt x="489" y="543"/>
                    <a:pt x="413" y="551"/>
                  </a:cubicBezTo>
                  <a:cubicBezTo>
                    <a:pt x="356" y="602"/>
                    <a:pt x="376" y="598"/>
                    <a:pt x="303" y="574"/>
                  </a:cubicBezTo>
                  <a:cubicBezTo>
                    <a:pt x="230" y="598"/>
                    <a:pt x="250" y="602"/>
                    <a:pt x="193" y="551"/>
                  </a:cubicBezTo>
                  <a:cubicBezTo>
                    <a:pt x="116" y="543"/>
                    <a:pt x="133" y="555"/>
                    <a:pt x="102" y="484"/>
                  </a:cubicBezTo>
                  <a:cubicBezTo>
                    <a:pt x="35" y="446"/>
                    <a:pt x="45" y="464"/>
                    <a:pt x="46" y="387"/>
                  </a:cubicBezTo>
                  <a:cubicBezTo>
                    <a:pt x="0" y="325"/>
                    <a:pt x="2" y="345"/>
                    <a:pt x="34" y="275"/>
                  </a:cubicBezTo>
                  <a:cubicBezTo>
                    <a:pt x="18" y="200"/>
                    <a:pt x="11" y="219"/>
                    <a:pt x="69" y="168"/>
                  </a:cubicBezTo>
                  <a:cubicBezTo>
                    <a:pt x="84" y="93"/>
                    <a:pt x="71" y="108"/>
                    <a:pt x="144" y="85"/>
                  </a:cubicBezTo>
                  <a:cubicBezTo>
                    <a:pt x="189" y="22"/>
                    <a:pt x="170" y="31"/>
                    <a:pt x="247" y="39"/>
                  </a:cubicBezTo>
                  <a:cubicBezTo>
                    <a:pt x="313" y="0"/>
                    <a:pt x="293" y="0"/>
                    <a:pt x="359" y="39"/>
                  </a:cubicBezTo>
                  <a:close/>
                  <a:moveTo>
                    <a:pt x="376" y="379"/>
                  </a:moveTo>
                  <a:lnTo>
                    <a:pt x="376" y="379"/>
                  </a:lnTo>
                  <a:cubicBezTo>
                    <a:pt x="376" y="443"/>
                    <a:pt x="406" y="427"/>
                    <a:pt x="412" y="419"/>
                  </a:cubicBezTo>
                  <a:cubicBezTo>
                    <a:pt x="418" y="409"/>
                    <a:pt x="429" y="332"/>
                    <a:pt x="397" y="332"/>
                  </a:cubicBezTo>
                  <a:cubicBezTo>
                    <a:pt x="378" y="332"/>
                    <a:pt x="376" y="356"/>
                    <a:pt x="376" y="379"/>
                  </a:cubicBezTo>
                  <a:close/>
                  <a:moveTo>
                    <a:pt x="186" y="222"/>
                  </a:moveTo>
                  <a:lnTo>
                    <a:pt x="186" y="222"/>
                  </a:lnTo>
                  <a:cubicBezTo>
                    <a:pt x="186" y="286"/>
                    <a:pt x="217" y="268"/>
                    <a:pt x="221" y="261"/>
                  </a:cubicBezTo>
                  <a:cubicBezTo>
                    <a:pt x="228" y="251"/>
                    <a:pt x="238" y="175"/>
                    <a:pt x="207" y="175"/>
                  </a:cubicBezTo>
                  <a:cubicBezTo>
                    <a:pt x="188" y="175"/>
                    <a:pt x="186" y="199"/>
                    <a:pt x="186" y="222"/>
                  </a:cubicBezTo>
                  <a:close/>
                  <a:moveTo>
                    <a:pt x="141" y="222"/>
                  </a:moveTo>
                  <a:lnTo>
                    <a:pt x="141" y="222"/>
                  </a:lnTo>
                  <a:cubicBezTo>
                    <a:pt x="141" y="124"/>
                    <a:pt x="229" y="132"/>
                    <a:pt x="256" y="162"/>
                  </a:cubicBezTo>
                  <a:cubicBezTo>
                    <a:pt x="282" y="190"/>
                    <a:pt x="291" y="301"/>
                    <a:pt x="208" y="301"/>
                  </a:cubicBezTo>
                  <a:cubicBezTo>
                    <a:pt x="160" y="301"/>
                    <a:pt x="141" y="269"/>
                    <a:pt x="141" y="222"/>
                  </a:cubicBezTo>
                  <a:close/>
                  <a:moveTo>
                    <a:pt x="244" y="460"/>
                  </a:moveTo>
                  <a:lnTo>
                    <a:pt x="244" y="460"/>
                  </a:lnTo>
                  <a:cubicBezTo>
                    <a:pt x="230" y="460"/>
                    <a:pt x="216" y="460"/>
                    <a:pt x="201" y="460"/>
                  </a:cubicBezTo>
                  <a:cubicBezTo>
                    <a:pt x="255" y="354"/>
                    <a:pt x="309" y="247"/>
                    <a:pt x="362" y="141"/>
                  </a:cubicBezTo>
                  <a:cubicBezTo>
                    <a:pt x="376" y="141"/>
                    <a:pt x="390" y="141"/>
                    <a:pt x="404" y="141"/>
                  </a:cubicBezTo>
                  <a:cubicBezTo>
                    <a:pt x="351" y="247"/>
                    <a:pt x="298" y="354"/>
                    <a:pt x="244" y="460"/>
                  </a:cubicBezTo>
                  <a:close/>
                  <a:moveTo>
                    <a:pt x="331" y="379"/>
                  </a:moveTo>
                  <a:lnTo>
                    <a:pt x="331" y="379"/>
                  </a:lnTo>
                  <a:cubicBezTo>
                    <a:pt x="331" y="282"/>
                    <a:pt x="419" y="289"/>
                    <a:pt x="446" y="319"/>
                  </a:cubicBezTo>
                  <a:cubicBezTo>
                    <a:pt x="473" y="348"/>
                    <a:pt x="481" y="459"/>
                    <a:pt x="398" y="459"/>
                  </a:cubicBezTo>
                  <a:cubicBezTo>
                    <a:pt x="351" y="459"/>
                    <a:pt x="331" y="427"/>
                    <a:pt x="331" y="37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092475" y="1977782"/>
            <a:ext cx="1336511" cy="2834001"/>
            <a:chOff x="5092475" y="1668293"/>
            <a:chExt cx="1336511" cy="283400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52" name="任意多边形 51"/>
            <p:cNvSpPr>
              <a:spLocks/>
            </p:cNvSpPr>
            <p:nvPr/>
          </p:nvSpPr>
          <p:spPr bwMode="auto">
            <a:xfrm>
              <a:off x="5092475" y="1668293"/>
              <a:ext cx="1336511" cy="2834001"/>
            </a:xfrm>
            <a:custGeom>
              <a:avLst/>
              <a:gdLst>
                <a:gd name="connsiteX0" fmla="*/ 1700213 w 1700213"/>
                <a:gd name="connsiteY0" fmla="*/ 731838 h 3605212"/>
                <a:gd name="connsiteX1" fmla="*/ 1282701 w 1700213"/>
                <a:gd name="connsiteY1" fmla="*/ 731838 h 3605212"/>
                <a:gd name="connsiteX2" fmla="*/ 1282701 w 1700213"/>
                <a:gd name="connsiteY2" fmla="*/ 3605212 h 3605212"/>
                <a:gd name="connsiteX3" fmla="*/ 420688 w 1700213"/>
                <a:gd name="connsiteY3" fmla="*/ 2925762 h 3605212"/>
                <a:gd name="connsiteX4" fmla="*/ 420688 w 1700213"/>
                <a:gd name="connsiteY4" fmla="*/ 1735137 h 3605212"/>
                <a:gd name="connsiteX5" fmla="*/ 417513 w 1700213"/>
                <a:gd name="connsiteY5" fmla="*/ 1735137 h 3605212"/>
                <a:gd name="connsiteX6" fmla="*/ 417513 w 1700213"/>
                <a:gd name="connsiteY6" fmla="*/ 731838 h 3605212"/>
                <a:gd name="connsiteX7" fmla="*/ 417513 w 1700213"/>
                <a:gd name="connsiteY7" fmla="*/ 731838 h 3605212"/>
                <a:gd name="connsiteX8" fmla="*/ 0 w 1700213"/>
                <a:gd name="connsiteY8" fmla="*/ 731838 h 3605212"/>
                <a:gd name="connsiteX9" fmla="*/ 849313 w 1700213"/>
                <a:gd name="connsiteY9" fmla="*/ 0 h 3605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700213" h="3605212">
                  <a:moveTo>
                    <a:pt x="1700213" y="731838"/>
                  </a:moveTo>
                  <a:lnTo>
                    <a:pt x="1282701" y="731838"/>
                  </a:lnTo>
                  <a:lnTo>
                    <a:pt x="1282701" y="3605212"/>
                  </a:lnTo>
                  <a:lnTo>
                    <a:pt x="420688" y="2925762"/>
                  </a:lnTo>
                  <a:lnTo>
                    <a:pt x="420688" y="1735137"/>
                  </a:lnTo>
                  <a:lnTo>
                    <a:pt x="417513" y="1735137"/>
                  </a:lnTo>
                  <a:lnTo>
                    <a:pt x="417513" y="731838"/>
                  </a:lnTo>
                  <a:lnTo>
                    <a:pt x="417513" y="731838"/>
                  </a:lnTo>
                  <a:lnTo>
                    <a:pt x="0" y="731838"/>
                  </a:lnTo>
                  <a:lnTo>
                    <a:pt x="849313" y="0"/>
                  </a:lnTo>
                  <a:close/>
                </a:path>
              </a:pathLst>
            </a:custGeom>
            <a:grpFill/>
            <a:ln>
              <a:solidFill>
                <a:srgbClr val="FFFF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5372172" y="2033337"/>
              <a:ext cx="729701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2</a:t>
              </a:r>
              <a:endParaRPr lang="zh-CN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4" name="Freeform 26"/>
            <p:cNvSpPr>
              <a:spLocks noEditPoints="1"/>
            </p:cNvSpPr>
            <p:nvPr/>
          </p:nvSpPr>
          <p:spPr bwMode="auto">
            <a:xfrm>
              <a:off x="5620454" y="3510380"/>
              <a:ext cx="296775" cy="311802"/>
            </a:xfrm>
            <a:custGeom>
              <a:avLst/>
              <a:gdLst>
                <a:gd name="T0" fmla="*/ 139 w 577"/>
                <a:gd name="T1" fmla="*/ 87 h 609"/>
                <a:gd name="T2" fmla="*/ 27 w 577"/>
                <a:gd name="T3" fmla="*/ 87 h 609"/>
                <a:gd name="T4" fmla="*/ 27 w 577"/>
                <a:gd name="T5" fmla="*/ 48 h 609"/>
                <a:gd name="T6" fmla="*/ 139 w 577"/>
                <a:gd name="T7" fmla="*/ 48 h 609"/>
                <a:gd name="T8" fmla="*/ 139 w 577"/>
                <a:gd name="T9" fmla="*/ 87 h 609"/>
                <a:gd name="T10" fmla="*/ 139 w 577"/>
                <a:gd name="T11" fmla="*/ 179 h 609"/>
                <a:gd name="T12" fmla="*/ 27 w 577"/>
                <a:gd name="T13" fmla="*/ 179 h 609"/>
                <a:gd name="T14" fmla="*/ 27 w 577"/>
                <a:gd name="T15" fmla="*/ 140 h 609"/>
                <a:gd name="T16" fmla="*/ 139 w 577"/>
                <a:gd name="T17" fmla="*/ 140 h 609"/>
                <a:gd name="T18" fmla="*/ 139 w 577"/>
                <a:gd name="T19" fmla="*/ 179 h 609"/>
                <a:gd name="T20" fmla="*/ 139 w 577"/>
                <a:gd name="T21" fmla="*/ 271 h 609"/>
                <a:gd name="T22" fmla="*/ 27 w 577"/>
                <a:gd name="T23" fmla="*/ 271 h 609"/>
                <a:gd name="T24" fmla="*/ 27 w 577"/>
                <a:gd name="T25" fmla="*/ 232 h 609"/>
                <a:gd name="T26" fmla="*/ 139 w 577"/>
                <a:gd name="T27" fmla="*/ 232 h 609"/>
                <a:gd name="T28" fmla="*/ 139 w 577"/>
                <a:gd name="T29" fmla="*/ 271 h 609"/>
                <a:gd name="T30" fmla="*/ 0 w 577"/>
                <a:gd name="T31" fmla="*/ 609 h 609"/>
                <a:gd name="T32" fmla="*/ 166 w 577"/>
                <a:gd name="T33" fmla="*/ 609 h 609"/>
                <a:gd name="T34" fmla="*/ 166 w 577"/>
                <a:gd name="T35" fmla="*/ 0 h 609"/>
                <a:gd name="T36" fmla="*/ 0 w 577"/>
                <a:gd name="T37" fmla="*/ 0 h 609"/>
                <a:gd name="T38" fmla="*/ 0 w 577"/>
                <a:gd name="T39" fmla="*/ 609 h 609"/>
                <a:gd name="T40" fmla="*/ 344 w 577"/>
                <a:gd name="T41" fmla="*/ 87 h 609"/>
                <a:gd name="T42" fmla="*/ 232 w 577"/>
                <a:gd name="T43" fmla="*/ 87 h 609"/>
                <a:gd name="T44" fmla="*/ 232 w 577"/>
                <a:gd name="T45" fmla="*/ 48 h 609"/>
                <a:gd name="T46" fmla="*/ 344 w 577"/>
                <a:gd name="T47" fmla="*/ 48 h 609"/>
                <a:gd name="T48" fmla="*/ 344 w 577"/>
                <a:gd name="T49" fmla="*/ 87 h 609"/>
                <a:gd name="T50" fmla="*/ 344 w 577"/>
                <a:gd name="T51" fmla="*/ 179 h 609"/>
                <a:gd name="T52" fmla="*/ 232 w 577"/>
                <a:gd name="T53" fmla="*/ 179 h 609"/>
                <a:gd name="T54" fmla="*/ 232 w 577"/>
                <a:gd name="T55" fmla="*/ 140 h 609"/>
                <a:gd name="T56" fmla="*/ 344 w 577"/>
                <a:gd name="T57" fmla="*/ 140 h 609"/>
                <a:gd name="T58" fmla="*/ 344 w 577"/>
                <a:gd name="T59" fmla="*/ 179 h 609"/>
                <a:gd name="T60" fmla="*/ 344 w 577"/>
                <a:gd name="T61" fmla="*/ 271 h 609"/>
                <a:gd name="T62" fmla="*/ 232 w 577"/>
                <a:gd name="T63" fmla="*/ 271 h 609"/>
                <a:gd name="T64" fmla="*/ 232 w 577"/>
                <a:gd name="T65" fmla="*/ 232 h 609"/>
                <a:gd name="T66" fmla="*/ 344 w 577"/>
                <a:gd name="T67" fmla="*/ 232 h 609"/>
                <a:gd name="T68" fmla="*/ 344 w 577"/>
                <a:gd name="T69" fmla="*/ 271 h 609"/>
                <a:gd name="T70" fmla="*/ 205 w 577"/>
                <a:gd name="T71" fmla="*/ 609 h 609"/>
                <a:gd name="T72" fmla="*/ 371 w 577"/>
                <a:gd name="T73" fmla="*/ 609 h 609"/>
                <a:gd name="T74" fmla="*/ 371 w 577"/>
                <a:gd name="T75" fmla="*/ 0 h 609"/>
                <a:gd name="T76" fmla="*/ 205 w 577"/>
                <a:gd name="T77" fmla="*/ 0 h 609"/>
                <a:gd name="T78" fmla="*/ 205 w 577"/>
                <a:gd name="T79" fmla="*/ 609 h 609"/>
                <a:gd name="T80" fmla="*/ 549 w 577"/>
                <a:gd name="T81" fmla="*/ 87 h 609"/>
                <a:gd name="T82" fmla="*/ 437 w 577"/>
                <a:gd name="T83" fmla="*/ 87 h 609"/>
                <a:gd name="T84" fmla="*/ 437 w 577"/>
                <a:gd name="T85" fmla="*/ 48 h 609"/>
                <a:gd name="T86" fmla="*/ 549 w 577"/>
                <a:gd name="T87" fmla="*/ 48 h 609"/>
                <a:gd name="T88" fmla="*/ 549 w 577"/>
                <a:gd name="T89" fmla="*/ 87 h 609"/>
                <a:gd name="T90" fmla="*/ 549 w 577"/>
                <a:gd name="T91" fmla="*/ 179 h 609"/>
                <a:gd name="T92" fmla="*/ 437 w 577"/>
                <a:gd name="T93" fmla="*/ 179 h 609"/>
                <a:gd name="T94" fmla="*/ 437 w 577"/>
                <a:gd name="T95" fmla="*/ 140 h 609"/>
                <a:gd name="T96" fmla="*/ 549 w 577"/>
                <a:gd name="T97" fmla="*/ 140 h 609"/>
                <a:gd name="T98" fmla="*/ 549 w 577"/>
                <a:gd name="T99" fmla="*/ 179 h 609"/>
                <a:gd name="T100" fmla="*/ 549 w 577"/>
                <a:gd name="T101" fmla="*/ 271 h 609"/>
                <a:gd name="T102" fmla="*/ 437 w 577"/>
                <a:gd name="T103" fmla="*/ 271 h 609"/>
                <a:gd name="T104" fmla="*/ 437 w 577"/>
                <a:gd name="T105" fmla="*/ 232 h 609"/>
                <a:gd name="T106" fmla="*/ 549 w 577"/>
                <a:gd name="T107" fmla="*/ 232 h 609"/>
                <a:gd name="T108" fmla="*/ 549 w 577"/>
                <a:gd name="T109" fmla="*/ 271 h 609"/>
                <a:gd name="T110" fmla="*/ 410 w 577"/>
                <a:gd name="T111" fmla="*/ 609 h 609"/>
                <a:gd name="T112" fmla="*/ 577 w 577"/>
                <a:gd name="T113" fmla="*/ 609 h 609"/>
                <a:gd name="T114" fmla="*/ 577 w 577"/>
                <a:gd name="T115" fmla="*/ 0 h 609"/>
                <a:gd name="T116" fmla="*/ 410 w 577"/>
                <a:gd name="T117" fmla="*/ 0 h 609"/>
                <a:gd name="T118" fmla="*/ 410 w 577"/>
                <a:gd name="T119" fmla="*/ 609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77" h="609">
                  <a:moveTo>
                    <a:pt x="139" y="87"/>
                  </a:moveTo>
                  <a:lnTo>
                    <a:pt x="27" y="87"/>
                  </a:lnTo>
                  <a:lnTo>
                    <a:pt x="27" y="48"/>
                  </a:lnTo>
                  <a:lnTo>
                    <a:pt x="139" y="48"/>
                  </a:lnTo>
                  <a:lnTo>
                    <a:pt x="139" y="87"/>
                  </a:lnTo>
                  <a:close/>
                  <a:moveTo>
                    <a:pt x="139" y="179"/>
                  </a:moveTo>
                  <a:lnTo>
                    <a:pt x="27" y="179"/>
                  </a:lnTo>
                  <a:lnTo>
                    <a:pt x="27" y="140"/>
                  </a:lnTo>
                  <a:lnTo>
                    <a:pt x="139" y="140"/>
                  </a:lnTo>
                  <a:lnTo>
                    <a:pt x="139" y="179"/>
                  </a:lnTo>
                  <a:close/>
                  <a:moveTo>
                    <a:pt x="139" y="271"/>
                  </a:moveTo>
                  <a:lnTo>
                    <a:pt x="27" y="271"/>
                  </a:lnTo>
                  <a:lnTo>
                    <a:pt x="27" y="232"/>
                  </a:lnTo>
                  <a:lnTo>
                    <a:pt x="139" y="232"/>
                  </a:lnTo>
                  <a:lnTo>
                    <a:pt x="139" y="271"/>
                  </a:lnTo>
                  <a:close/>
                  <a:moveTo>
                    <a:pt x="0" y="609"/>
                  </a:moveTo>
                  <a:lnTo>
                    <a:pt x="166" y="609"/>
                  </a:lnTo>
                  <a:lnTo>
                    <a:pt x="166" y="0"/>
                  </a:lnTo>
                  <a:lnTo>
                    <a:pt x="0" y="0"/>
                  </a:lnTo>
                  <a:lnTo>
                    <a:pt x="0" y="609"/>
                  </a:lnTo>
                  <a:close/>
                  <a:moveTo>
                    <a:pt x="344" y="87"/>
                  </a:moveTo>
                  <a:lnTo>
                    <a:pt x="232" y="87"/>
                  </a:lnTo>
                  <a:lnTo>
                    <a:pt x="232" y="48"/>
                  </a:lnTo>
                  <a:lnTo>
                    <a:pt x="344" y="48"/>
                  </a:lnTo>
                  <a:lnTo>
                    <a:pt x="344" y="87"/>
                  </a:lnTo>
                  <a:close/>
                  <a:moveTo>
                    <a:pt x="344" y="179"/>
                  </a:moveTo>
                  <a:lnTo>
                    <a:pt x="232" y="179"/>
                  </a:lnTo>
                  <a:lnTo>
                    <a:pt x="232" y="140"/>
                  </a:lnTo>
                  <a:lnTo>
                    <a:pt x="344" y="140"/>
                  </a:lnTo>
                  <a:lnTo>
                    <a:pt x="344" y="179"/>
                  </a:lnTo>
                  <a:close/>
                  <a:moveTo>
                    <a:pt x="344" y="271"/>
                  </a:moveTo>
                  <a:lnTo>
                    <a:pt x="232" y="271"/>
                  </a:lnTo>
                  <a:lnTo>
                    <a:pt x="232" y="232"/>
                  </a:lnTo>
                  <a:lnTo>
                    <a:pt x="344" y="232"/>
                  </a:lnTo>
                  <a:lnTo>
                    <a:pt x="344" y="271"/>
                  </a:lnTo>
                  <a:close/>
                  <a:moveTo>
                    <a:pt x="205" y="609"/>
                  </a:moveTo>
                  <a:lnTo>
                    <a:pt x="371" y="609"/>
                  </a:lnTo>
                  <a:lnTo>
                    <a:pt x="371" y="0"/>
                  </a:lnTo>
                  <a:lnTo>
                    <a:pt x="205" y="0"/>
                  </a:lnTo>
                  <a:lnTo>
                    <a:pt x="205" y="609"/>
                  </a:lnTo>
                  <a:close/>
                  <a:moveTo>
                    <a:pt x="549" y="87"/>
                  </a:moveTo>
                  <a:lnTo>
                    <a:pt x="437" y="87"/>
                  </a:lnTo>
                  <a:lnTo>
                    <a:pt x="437" y="48"/>
                  </a:lnTo>
                  <a:lnTo>
                    <a:pt x="549" y="48"/>
                  </a:lnTo>
                  <a:lnTo>
                    <a:pt x="549" y="87"/>
                  </a:lnTo>
                  <a:close/>
                  <a:moveTo>
                    <a:pt x="549" y="179"/>
                  </a:moveTo>
                  <a:lnTo>
                    <a:pt x="437" y="179"/>
                  </a:lnTo>
                  <a:lnTo>
                    <a:pt x="437" y="140"/>
                  </a:lnTo>
                  <a:lnTo>
                    <a:pt x="549" y="140"/>
                  </a:lnTo>
                  <a:lnTo>
                    <a:pt x="549" y="179"/>
                  </a:lnTo>
                  <a:close/>
                  <a:moveTo>
                    <a:pt x="549" y="271"/>
                  </a:moveTo>
                  <a:lnTo>
                    <a:pt x="437" y="271"/>
                  </a:lnTo>
                  <a:lnTo>
                    <a:pt x="437" y="232"/>
                  </a:lnTo>
                  <a:lnTo>
                    <a:pt x="549" y="232"/>
                  </a:lnTo>
                  <a:lnTo>
                    <a:pt x="549" y="271"/>
                  </a:lnTo>
                  <a:close/>
                  <a:moveTo>
                    <a:pt x="410" y="609"/>
                  </a:moveTo>
                  <a:lnTo>
                    <a:pt x="577" y="609"/>
                  </a:lnTo>
                  <a:lnTo>
                    <a:pt x="577" y="0"/>
                  </a:lnTo>
                  <a:lnTo>
                    <a:pt x="410" y="0"/>
                  </a:lnTo>
                  <a:lnTo>
                    <a:pt x="410" y="6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6441465" y="1617135"/>
            <a:ext cx="1340254" cy="3537823"/>
            <a:chOff x="6441465" y="1307646"/>
            <a:chExt cx="1340254" cy="3537823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56" name="任意多边形 55"/>
            <p:cNvSpPr>
              <a:spLocks/>
            </p:cNvSpPr>
            <p:nvPr/>
          </p:nvSpPr>
          <p:spPr bwMode="auto">
            <a:xfrm>
              <a:off x="6441465" y="1307646"/>
              <a:ext cx="1340254" cy="3537823"/>
            </a:xfrm>
            <a:custGeom>
              <a:avLst/>
              <a:gdLst>
                <a:gd name="connsiteX0" fmla="*/ 1704975 w 1704975"/>
                <a:gd name="connsiteY0" fmla="*/ 731838 h 4500563"/>
                <a:gd name="connsiteX1" fmla="*/ 1282701 w 1704975"/>
                <a:gd name="connsiteY1" fmla="*/ 731838 h 4500563"/>
                <a:gd name="connsiteX2" fmla="*/ 1282701 w 1704975"/>
                <a:gd name="connsiteY2" fmla="*/ 3816350 h 4500563"/>
                <a:gd name="connsiteX3" fmla="*/ 422276 w 1704975"/>
                <a:gd name="connsiteY3" fmla="*/ 4500563 h 4500563"/>
                <a:gd name="connsiteX4" fmla="*/ 422276 w 1704975"/>
                <a:gd name="connsiteY4" fmla="*/ 731838 h 4500563"/>
                <a:gd name="connsiteX5" fmla="*/ 422275 w 1704975"/>
                <a:gd name="connsiteY5" fmla="*/ 731838 h 4500563"/>
                <a:gd name="connsiteX6" fmla="*/ 0 w 1704975"/>
                <a:gd name="connsiteY6" fmla="*/ 731838 h 4500563"/>
                <a:gd name="connsiteX7" fmla="*/ 850900 w 1704975"/>
                <a:gd name="connsiteY7" fmla="*/ 0 h 4500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04975" h="4500563">
                  <a:moveTo>
                    <a:pt x="1704975" y="731838"/>
                  </a:moveTo>
                  <a:lnTo>
                    <a:pt x="1282701" y="731838"/>
                  </a:lnTo>
                  <a:lnTo>
                    <a:pt x="1282701" y="3816350"/>
                  </a:lnTo>
                  <a:lnTo>
                    <a:pt x="422276" y="4500563"/>
                  </a:lnTo>
                  <a:lnTo>
                    <a:pt x="422276" y="731838"/>
                  </a:lnTo>
                  <a:lnTo>
                    <a:pt x="422275" y="731838"/>
                  </a:lnTo>
                  <a:lnTo>
                    <a:pt x="0" y="731838"/>
                  </a:lnTo>
                  <a:lnTo>
                    <a:pt x="850900" y="0"/>
                  </a:lnTo>
                  <a:close/>
                </a:path>
              </a:pathLst>
            </a:custGeom>
            <a:grpFill/>
            <a:ln>
              <a:solidFill>
                <a:srgbClr val="FFFF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6736758" y="1556394"/>
              <a:ext cx="729701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3</a:t>
              </a:r>
              <a:endParaRPr lang="zh-CN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8" name="Freeform 33"/>
            <p:cNvSpPr>
              <a:spLocks noEditPoints="1"/>
            </p:cNvSpPr>
            <p:nvPr/>
          </p:nvSpPr>
          <p:spPr bwMode="auto">
            <a:xfrm>
              <a:off x="6983863" y="3972519"/>
              <a:ext cx="347256" cy="326132"/>
            </a:xfrm>
            <a:custGeom>
              <a:avLst/>
              <a:gdLst>
                <a:gd name="T0" fmla="*/ 21 w 643"/>
                <a:gd name="T1" fmla="*/ 477 h 603"/>
                <a:gd name="T2" fmla="*/ 459 w 643"/>
                <a:gd name="T3" fmla="*/ 359 h 603"/>
                <a:gd name="T4" fmla="*/ 420 w 643"/>
                <a:gd name="T5" fmla="*/ 494 h 603"/>
                <a:gd name="T6" fmla="*/ 407 w 643"/>
                <a:gd name="T7" fmla="*/ 377 h 603"/>
                <a:gd name="T8" fmla="*/ 408 w 643"/>
                <a:gd name="T9" fmla="*/ 272 h 603"/>
                <a:gd name="T10" fmla="*/ 397 w 643"/>
                <a:gd name="T11" fmla="*/ 276 h 603"/>
                <a:gd name="T12" fmla="*/ 405 w 643"/>
                <a:gd name="T13" fmla="*/ 292 h 603"/>
                <a:gd name="T14" fmla="*/ 415 w 643"/>
                <a:gd name="T15" fmla="*/ 288 h 603"/>
                <a:gd name="T16" fmla="*/ 356 w 643"/>
                <a:gd name="T17" fmla="*/ 302 h 603"/>
                <a:gd name="T18" fmla="*/ 360 w 643"/>
                <a:gd name="T19" fmla="*/ 322 h 603"/>
                <a:gd name="T20" fmla="*/ 368 w 643"/>
                <a:gd name="T21" fmla="*/ 315 h 603"/>
                <a:gd name="T22" fmla="*/ 324 w 643"/>
                <a:gd name="T23" fmla="*/ 341 h 603"/>
                <a:gd name="T24" fmla="*/ 319 w 643"/>
                <a:gd name="T25" fmla="*/ 351 h 603"/>
                <a:gd name="T26" fmla="*/ 335 w 643"/>
                <a:gd name="T27" fmla="*/ 359 h 603"/>
                <a:gd name="T28" fmla="*/ 340 w 643"/>
                <a:gd name="T29" fmla="*/ 349 h 603"/>
                <a:gd name="T30" fmla="*/ 305 w 643"/>
                <a:gd name="T31" fmla="*/ 399 h 603"/>
                <a:gd name="T32" fmla="*/ 322 w 643"/>
                <a:gd name="T33" fmla="*/ 411 h 603"/>
                <a:gd name="T34" fmla="*/ 323 w 643"/>
                <a:gd name="T35" fmla="*/ 400 h 603"/>
                <a:gd name="T36" fmla="*/ 308 w 643"/>
                <a:gd name="T37" fmla="*/ 450 h 603"/>
                <a:gd name="T38" fmla="*/ 311 w 643"/>
                <a:gd name="T39" fmla="*/ 461 h 603"/>
                <a:gd name="T40" fmla="*/ 327 w 643"/>
                <a:gd name="T41" fmla="*/ 455 h 603"/>
                <a:gd name="T42" fmla="*/ 324 w 643"/>
                <a:gd name="T43" fmla="*/ 444 h 603"/>
                <a:gd name="T44" fmla="*/ 332 w 643"/>
                <a:gd name="T45" fmla="*/ 505 h 603"/>
                <a:gd name="T46" fmla="*/ 353 w 643"/>
                <a:gd name="T47" fmla="*/ 503 h 603"/>
                <a:gd name="T48" fmla="*/ 346 w 643"/>
                <a:gd name="T49" fmla="*/ 495 h 603"/>
                <a:gd name="T50" fmla="*/ 367 w 643"/>
                <a:gd name="T51" fmla="*/ 541 h 603"/>
                <a:gd name="T52" fmla="*/ 377 w 643"/>
                <a:gd name="T53" fmla="*/ 547 h 603"/>
                <a:gd name="T54" fmla="*/ 386 w 643"/>
                <a:gd name="T55" fmla="*/ 532 h 603"/>
                <a:gd name="T56" fmla="*/ 377 w 643"/>
                <a:gd name="T57" fmla="*/ 526 h 603"/>
                <a:gd name="T58" fmla="*/ 423 w 643"/>
                <a:gd name="T59" fmla="*/ 566 h 603"/>
                <a:gd name="T60" fmla="*/ 434 w 643"/>
                <a:gd name="T61" fmla="*/ 568 h 603"/>
                <a:gd name="T62" fmla="*/ 427 w 643"/>
                <a:gd name="T63" fmla="*/ 549 h 603"/>
                <a:gd name="T64" fmla="*/ 472 w 643"/>
                <a:gd name="T65" fmla="*/ 569 h 603"/>
                <a:gd name="T66" fmla="*/ 484 w 643"/>
                <a:gd name="T67" fmla="*/ 568 h 603"/>
                <a:gd name="T68" fmla="*/ 483 w 643"/>
                <a:gd name="T69" fmla="*/ 550 h 603"/>
                <a:gd name="T70" fmla="*/ 472 w 643"/>
                <a:gd name="T71" fmla="*/ 552 h 603"/>
                <a:gd name="T72" fmla="*/ 530 w 643"/>
                <a:gd name="T73" fmla="*/ 551 h 603"/>
                <a:gd name="T74" fmla="*/ 540 w 643"/>
                <a:gd name="T75" fmla="*/ 545 h 603"/>
                <a:gd name="T76" fmla="*/ 524 w 643"/>
                <a:gd name="T77" fmla="*/ 535 h 603"/>
                <a:gd name="T78" fmla="*/ 570 w 643"/>
                <a:gd name="T79" fmla="*/ 521 h 603"/>
                <a:gd name="T80" fmla="*/ 577 w 643"/>
                <a:gd name="T81" fmla="*/ 512 h 603"/>
                <a:gd name="T82" fmla="*/ 565 w 643"/>
                <a:gd name="T83" fmla="*/ 499 h 603"/>
                <a:gd name="T84" fmla="*/ 559 w 643"/>
                <a:gd name="T85" fmla="*/ 507 h 603"/>
                <a:gd name="T86" fmla="*/ 601 w 643"/>
                <a:gd name="T87" fmla="*/ 469 h 603"/>
                <a:gd name="T88" fmla="*/ 605 w 643"/>
                <a:gd name="T89" fmla="*/ 457 h 603"/>
                <a:gd name="T90" fmla="*/ 586 w 643"/>
                <a:gd name="T91" fmla="*/ 459 h 603"/>
                <a:gd name="T92" fmla="*/ 610 w 643"/>
                <a:gd name="T93" fmla="*/ 419 h 603"/>
                <a:gd name="T94" fmla="*/ 610 w 643"/>
                <a:gd name="T95" fmla="*/ 408 h 603"/>
                <a:gd name="T96" fmla="*/ 592 w 643"/>
                <a:gd name="T97" fmla="*/ 406 h 603"/>
                <a:gd name="T98" fmla="*/ 593 w 643"/>
                <a:gd name="T99" fmla="*/ 417 h 603"/>
                <a:gd name="T100" fmla="*/ 599 w 643"/>
                <a:gd name="T101" fmla="*/ 358 h 603"/>
                <a:gd name="T102" fmla="*/ 594 w 643"/>
                <a:gd name="T103" fmla="*/ 347 h 603"/>
                <a:gd name="T104" fmla="*/ 581 w 643"/>
                <a:gd name="T105" fmla="*/ 363 h 603"/>
                <a:gd name="T106" fmla="*/ 573 w 643"/>
                <a:gd name="T107" fmla="*/ 316 h 603"/>
                <a:gd name="T108" fmla="*/ 565 w 643"/>
                <a:gd name="T109" fmla="*/ 308 h 603"/>
                <a:gd name="T110" fmla="*/ 550 w 643"/>
                <a:gd name="T111" fmla="*/ 318 h 603"/>
                <a:gd name="T112" fmla="*/ 557 w 643"/>
                <a:gd name="T113" fmla="*/ 326 h 603"/>
                <a:gd name="T114" fmla="*/ 524 w 643"/>
                <a:gd name="T115" fmla="*/ 279 h 603"/>
                <a:gd name="T116" fmla="*/ 513 w 643"/>
                <a:gd name="T117" fmla="*/ 274 h 603"/>
                <a:gd name="T118" fmla="*/ 513 w 643"/>
                <a:gd name="T119" fmla="*/ 293 h 603"/>
                <a:gd name="T120" fmla="*/ 457 w 643"/>
                <a:gd name="T121" fmla="*/ 231 h 603"/>
                <a:gd name="T122" fmla="*/ 358 w 643"/>
                <a:gd name="T123" fmla="*/ 9 h 603"/>
                <a:gd name="T124" fmla="*/ 30 w 643"/>
                <a:gd name="T125" fmla="*/ 153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43" h="603">
                  <a:moveTo>
                    <a:pt x="51" y="448"/>
                  </a:moveTo>
                  <a:cubicBezTo>
                    <a:pt x="83" y="445"/>
                    <a:pt x="115" y="443"/>
                    <a:pt x="147" y="442"/>
                  </a:cubicBezTo>
                  <a:cubicBezTo>
                    <a:pt x="127" y="440"/>
                    <a:pt x="108" y="439"/>
                    <a:pt x="88" y="436"/>
                  </a:cubicBezTo>
                  <a:cubicBezTo>
                    <a:pt x="72" y="435"/>
                    <a:pt x="59" y="423"/>
                    <a:pt x="59" y="407"/>
                  </a:cubicBezTo>
                  <a:cubicBezTo>
                    <a:pt x="59" y="383"/>
                    <a:pt x="59" y="359"/>
                    <a:pt x="59" y="335"/>
                  </a:cubicBezTo>
                  <a:cubicBezTo>
                    <a:pt x="59" y="318"/>
                    <a:pt x="72" y="306"/>
                    <a:pt x="88" y="305"/>
                  </a:cubicBezTo>
                  <a:cubicBezTo>
                    <a:pt x="148" y="299"/>
                    <a:pt x="207" y="297"/>
                    <a:pt x="267" y="298"/>
                  </a:cubicBezTo>
                  <a:cubicBezTo>
                    <a:pt x="245" y="333"/>
                    <a:pt x="233" y="373"/>
                    <a:pt x="233" y="417"/>
                  </a:cubicBezTo>
                  <a:cubicBezTo>
                    <a:pt x="233" y="479"/>
                    <a:pt x="258" y="535"/>
                    <a:pt x="299" y="575"/>
                  </a:cubicBezTo>
                  <a:cubicBezTo>
                    <a:pt x="301" y="578"/>
                    <a:pt x="304" y="581"/>
                    <a:pt x="306" y="583"/>
                  </a:cubicBezTo>
                  <a:cubicBezTo>
                    <a:pt x="221" y="590"/>
                    <a:pt x="136" y="588"/>
                    <a:pt x="51" y="579"/>
                  </a:cubicBezTo>
                  <a:cubicBezTo>
                    <a:pt x="35" y="578"/>
                    <a:pt x="21" y="566"/>
                    <a:pt x="21" y="549"/>
                  </a:cubicBezTo>
                  <a:cubicBezTo>
                    <a:pt x="21" y="526"/>
                    <a:pt x="21" y="501"/>
                    <a:pt x="21" y="477"/>
                  </a:cubicBezTo>
                  <a:cubicBezTo>
                    <a:pt x="21" y="461"/>
                    <a:pt x="35" y="449"/>
                    <a:pt x="51" y="448"/>
                  </a:cubicBezTo>
                  <a:close/>
                  <a:moveTo>
                    <a:pt x="442" y="265"/>
                  </a:moveTo>
                  <a:lnTo>
                    <a:pt x="442" y="265"/>
                  </a:lnTo>
                  <a:cubicBezTo>
                    <a:pt x="454" y="263"/>
                    <a:pt x="467" y="262"/>
                    <a:pt x="479" y="265"/>
                  </a:cubicBezTo>
                  <a:cubicBezTo>
                    <a:pt x="478" y="271"/>
                    <a:pt x="478" y="278"/>
                    <a:pt x="477" y="284"/>
                  </a:cubicBezTo>
                  <a:cubicBezTo>
                    <a:pt x="466" y="283"/>
                    <a:pt x="455" y="283"/>
                    <a:pt x="444" y="284"/>
                  </a:cubicBezTo>
                  <a:cubicBezTo>
                    <a:pt x="443" y="278"/>
                    <a:pt x="443" y="271"/>
                    <a:pt x="442" y="265"/>
                  </a:cubicBezTo>
                  <a:close/>
                  <a:moveTo>
                    <a:pt x="510" y="384"/>
                  </a:moveTo>
                  <a:lnTo>
                    <a:pt x="510" y="384"/>
                  </a:lnTo>
                  <a:lnTo>
                    <a:pt x="467" y="384"/>
                  </a:lnTo>
                  <a:lnTo>
                    <a:pt x="467" y="377"/>
                  </a:lnTo>
                  <a:cubicBezTo>
                    <a:pt x="467" y="369"/>
                    <a:pt x="466" y="364"/>
                    <a:pt x="465" y="362"/>
                  </a:cubicBezTo>
                  <a:cubicBezTo>
                    <a:pt x="464" y="360"/>
                    <a:pt x="462" y="359"/>
                    <a:pt x="459" y="359"/>
                  </a:cubicBezTo>
                  <a:cubicBezTo>
                    <a:pt x="456" y="359"/>
                    <a:pt x="454" y="359"/>
                    <a:pt x="453" y="362"/>
                  </a:cubicBezTo>
                  <a:cubicBezTo>
                    <a:pt x="452" y="364"/>
                    <a:pt x="451" y="367"/>
                    <a:pt x="451" y="371"/>
                  </a:cubicBezTo>
                  <a:cubicBezTo>
                    <a:pt x="451" y="377"/>
                    <a:pt x="452" y="382"/>
                    <a:pt x="455" y="385"/>
                  </a:cubicBezTo>
                  <a:cubicBezTo>
                    <a:pt x="458" y="388"/>
                    <a:pt x="466" y="393"/>
                    <a:pt x="478" y="401"/>
                  </a:cubicBezTo>
                  <a:cubicBezTo>
                    <a:pt x="489" y="407"/>
                    <a:pt x="497" y="413"/>
                    <a:pt x="501" y="416"/>
                  </a:cubicBezTo>
                  <a:cubicBezTo>
                    <a:pt x="505" y="420"/>
                    <a:pt x="508" y="425"/>
                    <a:pt x="511" y="431"/>
                  </a:cubicBezTo>
                  <a:cubicBezTo>
                    <a:pt x="514" y="437"/>
                    <a:pt x="515" y="445"/>
                    <a:pt x="515" y="455"/>
                  </a:cubicBezTo>
                  <a:cubicBezTo>
                    <a:pt x="515" y="471"/>
                    <a:pt x="512" y="483"/>
                    <a:pt x="504" y="491"/>
                  </a:cubicBezTo>
                  <a:cubicBezTo>
                    <a:pt x="497" y="500"/>
                    <a:pt x="485" y="506"/>
                    <a:pt x="471" y="508"/>
                  </a:cubicBezTo>
                  <a:lnTo>
                    <a:pt x="471" y="524"/>
                  </a:lnTo>
                  <a:lnTo>
                    <a:pt x="451" y="524"/>
                  </a:lnTo>
                  <a:lnTo>
                    <a:pt x="451" y="507"/>
                  </a:lnTo>
                  <a:cubicBezTo>
                    <a:pt x="439" y="506"/>
                    <a:pt x="429" y="502"/>
                    <a:pt x="420" y="494"/>
                  </a:cubicBezTo>
                  <a:cubicBezTo>
                    <a:pt x="412" y="486"/>
                    <a:pt x="407" y="473"/>
                    <a:pt x="407" y="453"/>
                  </a:cubicBezTo>
                  <a:lnTo>
                    <a:pt x="407" y="445"/>
                  </a:lnTo>
                  <a:lnTo>
                    <a:pt x="451" y="445"/>
                  </a:lnTo>
                  <a:lnTo>
                    <a:pt x="451" y="456"/>
                  </a:lnTo>
                  <a:cubicBezTo>
                    <a:pt x="451" y="467"/>
                    <a:pt x="451" y="474"/>
                    <a:pt x="452" y="477"/>
                  </a:cubicBezTo>
                  <a:cubicBezTo>
                    <a:pt x="453" y="480"/>
                    <a:pt x="455" y="481"/>
                    <a:pt x="458" y="481"/>
                  </a:cubicBezTo>
                  <a:cubicBezTo>
                    <a:pt x="461" y="481"/>
                    <a:pt x="464" y="480"/>
                    <a:pt x="465" y="478"/>
                  </a:cubicBezTo>
                  <a:cubicBezTo>
                    <a:pt x="466" y="476"/>
                    <a:pt x="467" y="473"/>
                    <a:pt x="467" y="470"/>
                  </a:cubicBezTo>
                  <a:cubicBezTo>
                    <a:pt x="467" y="460"/>
                    <a:pt x="466" y="453"/>
                    <a:pt x="465" y="449"/>
                  </a:cubicBezTo>
                  <a:cubicBezTo>
                    <a:pt x="464" y="445"/>
                    <a:pt x="459" y="440"/>
                    <a:pt x="451" y="435"/>
                  </a:cubicBezTo>
                  <a:cubicBezTo>
                    <a:pt x="438" y="427"/>
                    <a:pt x="429" y="421"/>
                    <a:pt x="424" y="417"/>
                  </a:cubicBezTo>
                  <a:cubicBezTo>
                    <a:pt x="420" y="413"/>
                    <a:pt x="415" y="408"/>
                    <a:pt x="412" y="401"/>
                  </a:cubicBezTo>
                  <a:cubicBezTo>
                    <a:pt x="408" y="393"/>
                    <a:pt x="407" y="385"/>
                    <a:pt x="407" y="377"/>
                  </a:cubicBezTo>
                  <a:cubicBezTo>
                    <a:pt x="407" y="364"/>
                    <a:pt x="410" y="354"/>
                    <a:pt x="418" y="346"/>
                  </a:cubicBezTo>
                  <a:cubicBezTo>
                    <a:pt x="425" y="339"/>
                    <a:pt x="436" y="334"/>
                    <a:pt x="451" y="333"/>
                  </a:cubicBezTo>
                  <a:lnTo>
                    <a:pt x="451" y="319"/>
                  </a:lnTo>
                  <a:lnTo>
                    <a:pt x="471" y="319"/>
                  </a:lnTo>
                  <a:lnTo>
                    <a:pt x="471" y="333"/>
                  </a:lnTo>
                  <a:cubicBezTo>
                    <a:pt x="484" y="334"/>
                    <a:pt x="494" y="339"/>
                    <a:pt x="501" y="346"/>
                  </a:cubicBezTo>
                  <a:cubicBezTo>
                    <a:pt x="507" y="353"/>
                    <a:pt x="511" y="363"/>
                    <a:pt x="511" y="376"/>
                  </a:cubicBezTo>
                  <a:cubicBezTo>
                    <a:pt x="511" y="378"/>
                    <a:pt x="510" y="381"/>
                    <a:pt x="510" y="384"/>
                  </a:cubicBezTo>
                  <a:close/>
                  <a:moveTo>
                    <a:pt x="411" y="271"/>
                  </a:moveTo>
                  <a:lnTo>
                    <a:pt x="411" y="271"/>
                  </a:lnTo>
                  <a:lnTo>
                    <a:pt x="410" y="271"/>
                  </a:lnTo>
                  <a:lnTo>
                    <a:pt x="409" y="271"/>
                  </a:lnTo>
                  <a:lnTo>
                    <a:pt x="408" y="272"/>
                  </a:lnTo>
                  <a:lnTo>
                    <a:pt x="407" y="272"/>
                  </a:lnTo>
                  <a:lnTo>
                    <a:pt x="406" y="272"/>
                  </a:lnTo>
                  <a:lnTo>
                    <a:pt x="405" y="273"/>
                  </a:lnTo>
                  <a:lnTo>
                    <a:pt x="405" y="273"/>
                  </a:lnTo>
                  <a:lnTo>
                    <a:pt x="404" y="273"/>
                  </a:lnTo>
                  <a:lnTo>
                    <a:pt x="403" y="274"/>
                  </a:lnTo>
                  <a:lnTo>
                    <a:pt x="402" y="274"/>
                  </a:lnTo>
                  <a:lnTo>
                    <a:pt x="401" y="274"/>
                  </a:lnTo>
                  <a:lnTo>
                    <a:pt x="400" y="275"/>
                  </a:lnTo>
                  <a:lnTo>
                    <a:pt x="399" y="275"/>
                  </a:lnTo>
                  <a:lnTo>
                    <a:pt x="398" y="275"/>
                  </a:lnTo>
                  <a:lnTo>
                    <a:pt x="398" y="276"/>
                  </a:lnTo>
                  <a:lnTo>
                    <a:pt x="397" y="276"/>
                  </a:lnTo>
                  <a:lnTo>
                    <a:pt x="396" y="277"/>
                  </a:lnTo>
                  <a:lnTo>
                    <a:pt x="395" y="277"/>
                  </a:lnTo>
                  <a:lnTo>
                    <a:pt x="394" y="277"/>
                  </a:lnTo>
                  <a:lnTo>
                    <a:pt x="393" y="278"/>
                  </a:lnTo>
                  <a:lnTo>
                    <a:pt x="393" y="278"/>
                  </a:lnTo>
                  <a:lnTo>
                    <a:pt x="401" y="294"/>
                  </a:lnTo>
                  <a:lnTo>
                    <a:pt x="401" y="294"/>
                  </a:lnTo>
                  <a:lnTo>
                    <a:pt x="401" y="293"/>
                  </a:lnTo>
                  <a:lnTo>
                    <a:pt x="402" y="293"/>
                  </a:lnTo>
                  <a:lnTo>
                    <a:pt x="403" y="293"/>
                  </a:lnTo>
                  <a:lnTo>
                    <a:pt x="404" y="292"/>
                  </a:lnTo>
                  <a:lnTo>
                    <a:pt x="404" y="292"/>
                  </a:lnTo>
                  <a:lnTo>
                    <a:pt x="405" y="292"/>
                  </a:lnTo>
                  <a:lnTo>
                    <a:pt x="406" y="291"/>
                  </a:lnTo>
                  <a:lnTo>
                    <a:pt x="407" y="291"/>
                  </a:lnTo>
                  <a:lnTo>
                    <a:pt x="407" y="291"/>
                  </a:lnTo>
                  <a:lnTo>
                    <a:pt x="408" y="290"/>
                  </a:lnTo>
                  <a:lnTo>
                    <a:pt x="409" y="290"/>
                  </a:lnTo>
                  <a:lnTo>
                    <a:pt x="410" y="290"/>
                  </a:lnTo>
                  <a:lnTo>
                    <a:pt x="411" y="290"/>
                  </a:lnTo>
                  <a:lnTo>
                    <a:pt x="411" y="289"/>
                  </a:lnTo>
                  <a:lnTo>
                    <a:pt x="412" y="289"/>
                  </a:lnTo>
                  <a:lnTo>
                    <a:pt x="413" y="289"/>
                  </a:lnTo>
                  <a:lnTo>
                    <a:pt x="414" y="288"/>
                  </a:lnTo>
                  <a:lnTo>
                    <a:pt x="414" y="288"/>
                  </a:lnTo>
                  <a:lnTo>
                    <a:pt x="415" y="288"/>
                  </a:lnTo>
                  <a:lnTo>
                    <a:pt x="416" y="288"/>
                  </a:lnTo>
                  <a:lnTo>
                    <a:pt x="411" y="271"/>
                  </a:lnTo>
                  <a:close/>
                  <a:moveTo>
                    <a:pt x="361" y="297"/>
                  </a:moveTo>
                  <a:lnTo>
                    <a:pt x="361" y="297"/>
                  </a:lnTo>
                  <a:lnTo>
                    <a:pt x="361" y="297"/>
                  </a:lnTo>
                  <a:lnTo>
                    <a:pt x="360" y="298"/>
                  </a:lnTo>
                  <a:lnTo>
                    <a:pt x="360" y="299"/>
                  </a:lnTo>
                  <a:lnTo>
                    <a:pt x="359" y="299"/>
                  </a:lnTo>
                  <a:lnTo>
                    <a:pt x="358" y="300"/>
                  </a:lnTo>
                  <a:lnTo>
                    <a:pt x="358" y="300"/>
                  </a:lnTo>
                  <a:lnTo>
                    <a:pt x="357" y="301"/>
                  </a:lnTo>
                  <a:lnTo>
                    <a:pt x="356" y="302"/>
                  </a:lnTo>
                  <a:lnTo>
                    <a:pt x="356" y="302"/>
                  </a:lnTo>
                  <a:lnTo>
                    <a:pt x="355" y="303"/>
                  </a:lnTo>
                  <a:lnTo>
                    <a:pt x="354" y="304"/>
                  </a:lnTo>
                  <a:lnTo>
                    <a:pt x="354" y="304"/>
                  </a:lnTo>
                  <a:lnTo>
                    <a:pt x="353" y="305"/>
                  </a:lnTo>
                  <a:lnTo>
                    <a:pt x="352" y="305"/>
                  </a:lnTo>
                  <a:lnTo>
                    <a:pt x="352" y="306"/>
                  </a:lnTo>
                  <a:lnTo>
                    <a:pt x="351" y="307"/>
                  </a:lnTo>
                  <a:lnTo>
                    <a:pt x="350" y="307"/>
                  </a:lnTo>
                  <a:lnTo>
                    <a:pt x="350" y="308"/>
                  </a:lnTo>
                  <a:lnTo>
                    <a:pt x="349" y="309"/>
                  </a:lnTo>
                  <a:lnTo>
                    <a:pt x="348" y="309"/>
                  </a:lnTo>
                  <a:lnTo>
                    <a:pt x="348" y="310"/>
                  </a:lnTo>
                  <a:lnTo>
                    <a:pt x="360" y="322"/>
                  </a:lnTo>
                  <a:lnTo>
                    <a:pt x="361" y="322"/>
                  </a:lnTo>
                  <a:lnTo>
                    <a:pt x="361" y="321"/>
                  </a:lnTo>
                  <a:lnTo>
                    <a:pt x="362" y="320"/>
                  </a:lnTo>
                  <a:lnTo>
                    <a:pt x="363" y="320"/>
                  </a:lnTo>
                  <a:lnTo>
                    <a:pt x="363" y="319"/>
                  </a:lnTo>
                  <a:lnTo>
                    <a:pt x="364" y="319"/>
                  </a:lnTo>
                  <a:lnTo>
                    <a:pt x="364" y="318"/>
                  </a:lnTo>
                  <a:lnTo>
                    <a:pt x="365" y="318"/>
                  </a:lnTo>
                  <a:lnTo>
                    <a:pt x="365" y="317"/>
                  </a:lnTo>
                  <a:lnTo>
                    <a:pt x="366" y="317"/>
                  </a:lnTo>
                  <a:lnTo>
                    <a:pt x="367" y="316"/>
                  </a:lnTo>
                  <a:lnTo>
                    <a:pt x="367" y="315"/>
                  </a:lnTo>
                  <a:lnTo>
                    <a:pt x="368" y="315"/>
                  </a:lnTo>
                  <a:lnTo>
                    <a:pt x="368" y="314"/>
                  </a:lnTo>
                  <a:lnTo>
                    <a:pt x="369" y="314"/>
                  </a:lnTo>
                  <a:lnTo>
                    <a:pt x="370" y="313"/>
                  </a:lnTo>
                  <a:lnTo>
                    <a:pt x="370" y="313"/>
                  </a:lnTo>
                  <a:lnTo>
                    <a:pt x="371" y="312"/>
                  </a:lnTo>
                  <a:lnTo>
                    <a:pt x="372" y="312"/>
                  </a:lnTo>
                  <a:lnTo>
                    <a:pt x="372" y="311"/>
                  </a:lnTo>
                  <a:lnTo>
                    <a:pt x="373" y="311"/>
                  </a:lnTo>
                  <a:lnTo>
                    <a:pt x="361" y="297"/>
                  </a:lnTo>
                  <a:close/>
                  <a:moveTo>
                    <a:pt x="325" y="339"/>
                  </a:moveTo>
                  <a:lnTo>
                    <a:pt x="325" y="339"/>
                  </a:lnTo>
                  <a:lnTo>
                    <a:pt x="325" y="340"/>
                  </a:lnTo>
                  <a:lnTo>
                    <a:pt x="324" y="341"/>
                  </a:lnTo>
                  <a:lnTo>
                    <a:pt x="324" y="341"/>
                  </a:lnTo>
                  <a:lnTo>
                    <a:pt x="323" y="342"/>
                  </a:lnTo>
                  <a:lnTo>
                    <a:pt x="323" y="343"/>
                  </a:lnTo>
                  <a:lnTo>
                    <a:pt x="323" y="344"/>
                  </a:lnTo>
                  <a:lnTo>
                    <a:pt x="322" y="345"/>
                  </a:lnTo>
                  <a:lnTo>
                    <a:pt x="322" y="345"/>
                  </a:lnTo>
                  <a:lnTo>
                    <a:pt x="321" y="346"/>
                  </a:lnTo>
                  <a:lnTo>
                    <a:pt x="321" y="347"/>
                  </a:lnTo>
                  <a:lnTo>
                    <a:pt x="320" y="348"/>
                  </a:lnTo>
                  <a:lnTo>
                    <a:pt x="320" y="349"/>
                  </a:lnTo>
                  <a:lnTo>
                    <a:pt x="320" y="350"/>
                  </a:lnTo>
                  <a:lnTo>
                    <a:pt x="319" y="350"/>
                  </a:lnTo>
                  <a:lnTo>
                    <a:pt x="319" y="351"/>
                  </a:lnTo>
                  <a:lnTo>
                    <a:pt x="318" y="352"/>
                  </a:lnTo>
                  <a:lnTo>
                    <a:pt x="318" y="353"/>
                  </a:lnTo>
                  <a:lnTo>
                    <a:pt x="318" y="354"/>
                  </a:lnTo>
                  <a:lnTo>
                    <a:pt x="317" y="355"/>
                  </a:lnTo>
                  <a:lnTo>
                    <a:pt x="317" y="356"/>
                  </a:lnTo>
                  <a:lnTo>
                    <a:pt x="317" y="356"/>
                  </a:lnTo>
                  <a:lnTo>
                    <a:pt x="333" y="363"/>
                  </a:lnTo>
                  <a:lnTo>
                    <a:pt x="333" y="363"/>
                  </a:lnTo>
                  <a:lnTo>
                    <a:pt x="333" y="362"/>
                  </a:lnTo>
                  <a:lnTo>
                    <a:pt x="334" y="361"/>
                  </a:lnTo>
                  <a:lnTo>
                    <a:pt x="334" y="360"/>
                  </a:lnTo>
                  <a:lnTo>
                    <a:pt x="334" y="360"/>
                  </a:lnTo>
                  <a:lnTo>
                    <a:pt x="335" y="359"/>
                  </a:lnTo>
                  <a:lnTo>
                    <a:pt x="335" y="358"/>
                  </a:lnTo>
                  <a:lnTo>
                    <a:pt x="335" y="357"/>
                  </a:lnTo>
                  <a:lnTo>
                    <a:pt x="336" y="357"/>
                  </a:lnTo>
                  <a:lnTo>
                    <a:pt x="336" y="356"/>
                  </a:lnTo>
                  <a:lnTo>
                    <a:pt x="336" y="355"/>
                  </a:lnTo>
                  <a:lnTo>
                    <a:pt x="337" y="354"/>
                  </a:lnTo>
                  <a:lnTo>
                    <a:pt x="337" y="354"/>
                  </a:lnTo>
                  <a:lnTo>
                    <a:pt x="338" y="353"/>
                  </a:lnTo>
                  <a:lnTo>
                    <a:pt x="338" y="352"/>
                  </a:lnTo>
                  <a:lnTo>
                    <a:pt x="338" y="351"/>
                  </a:lnTo>
                  <a:lnTo>
                    <a:pt x="339" y="351"/>
                  </a:lnTo>
                  <a:lnTo>
                    <a:pt x="339" y="350"/>
                  </a:lnTo>
                  <a:lnTo>
                    <a:pt x="340" y="349"/>
                  </a:lnTo>
                  <a:lnTo>
                    <a:pt x="340" y="349"/>
                  </a:lnTo>
                  <a:lnTo>
                    <a:pt x="340" y="348"/>
                  </a:lnTo>
                  <a:lnTo>
                    <a:pt x="325" y="339"/>
                  </a:lnTo>
                  <a:close/>
                  <a:moveTo>
                    <a:pt x="306" y="392"/>
                  </a:moveTo>
                  <a:lnTo>
                    <a:pt x="306" y="392"/>
                  </a:lnTo>
                  <a:lnTo>
                    <a:pt x="306" y="393"/>
                  </a:lnTo>
                  <a:lnTo>
                    <a:pt x="306" y="394"/>
                  </a:lnTo>
                  <a:lnTo>
                    <a:pt x="306" y="394"/>
                  </a:lnTo>
                  <a:lnTo>
                    <a:pt x="306" y="395"/>
                  </a:lnTo>
                  <a:lnTo>
                    <a:pt x="305" y="396"/>
                  </a:lnTo>
                  <a:lnTo>
                    <a:pt x="305" y="397"/>
                  </a:lnTo>
                  <a:lnTo>
                    <a:pt x="305" y="398"/>
                  </a:lnTo>
                  <a:lnTo>
                    <a:pt x="305" y="399"/>
                  </a:lnTo>
                  <a:lnTo>
                    <a:pt x="305" y="400"/>
                  </a:lnTo>
                  <a:lnTo>
                    <a:pt x="305" y="401"/>
                  </a:lnTo>
                  <a:lnTo>
                    <a:pt x="305" y="402"/>
                  </a:lnTo>
                  <a:lnTo>
                    <a:pt x="305" y="403"/>
                  </a:lnTo>
                  <a:lnTo>
                    <a:pt x="305" y="404"/>
                  </a:lnTo>
                  <a:lnTo>
                    <a:pt x="304" y="405"/>
                  </a:lnTo>
                  <a:lnTo>
                    <a:pt x="304" y="406"/>
                  </a:lnTo>
                  <a:lnTo>
                    <a:pt x="304" y="407"/>
                  </a:lnTo>
                  <a:lnTo>
                    <a:pt x="304" y="408"/>
                  </a:lnTo>
                  <a:lnTo>
                    <a:pt x="304" y="409"/>
                  </a:lnTo>
                  <a:lnTo>
                    <a:pt x="304" y="410"/>
                  </a:lnTo>
                  <a:lnTo>
                    <a:pt x="304" y="410"/>
                  </a:lnTo>
                  <a:lnTo>
                    <a:pt x="322" y="411"/>
                  </a:lnTo>
                  <a:lnTo>
                    <a:pt x="322" y="411"/>
                  </a:lnTo>
                  <a:lnTo>
                    <a:pt x="322" y="410"/>
                  </a:lnTo>
                  <a:lnTo>
                    <a:pt x="322" y="409"/>
                  </a:lnTo>
                  <a:lnTo>
                    <a:pt x="322" y="408"/>
                  </a:lnTo>
                  <a:lnTo>
                    <a:pt x="322" y="407"/>
                  </a:lnTo>
                  <a:lnTo>
                    <a:pt x="322" y="406"/>
                  </a:lnTo>
                  <a:lnTo>
                    <a:pt x="322" y="406"/>
                  </a:lnTo>
                  <a:lnTo>
                    <a:pt x="322" y="405"/>
                  </a:lnTo>
                  <a:lnTo>
                    <a:pt x="322" y="404"/>
                  </a:lnTo>
                  <a:lnTo>
                    <a:pt x="322" y="403"/>
                  </a:lnTo>
                  <a:lnTo>
                    <a:pt x="322" y="402"/>
                  </a:lnTo>
                  <a:lnTo>
                    <a:pt x="323" y="401"/>
                  </a:lnTo>
                  <a:lnTo>
                    <a:pt x="323" y="400"/>
                  </a:lnTo>
                  <a:lnTo>
                    <a:pt x="323" y="400"/>
                  </a:lnTo>
                  <a:lnTo>
                    <a:pt x="323" y="399"/>
                  </a:lnTo>
                  <a:lnTo>
                    <a:pt x="323" y="398"/>
                  </a:lnTo>
                  <a:lnTo>
                    <a:pt x="323" y="397"/>
                  </a:lnTo>
                  <a:lnTo>
                    <a:pt x="323" y="396"/>
                  </a:lnTo>
                  <a:lnTo>
                    <a:pt x="323" y="395"/>
                  </a:lnTo>
                  <a:lnTo>
                    <a:pt x="323" y="395"/>
                  </a:lnTo>
                  <a:lnTo>
                    <a:pt x="306" y="392"/>
                  </a:lnTo>
                  <a:close/>
                  <a:moveTo>
                    <a:pt x="307" y="447"/>
                  </a:moveTo>
                  <a:lnTo>
                    <a:pt x="307" y="447"/>
                  </a:lnTo>
                  <a:lnTo>
                    <a:pt x="307" y="448"/>
                  </a:lnTo>
                  <a:lnTo>
                    <a:pt x="307" y="449"/>
                  </a:lnTo>
                  <a:lnTo>
                    <a:pt x="308" y="450"/>
                  </a:lnTo>
                  <a:lnTo>
                    <a:pt x="308" y="450"/>
                  </a:lnTo>
                  <a:lnTo>
                    <a:pt x="308" y="451"/>
                  </a:lnTo>
                  <a:lnTo>
                    <a:pt x="308" y="452"/>
                  </a:lnTo>
                  <a:lnTo>
                    <a:pt x="308" y="453"/>
                  </a:lnTo>
                  <a:lnTo>
                    <a:pt x="309" y="454"/>
                  </a:lnTo>
                  <a:lnTo>
                    <a:pt x="309" y="455"/>
                  </a:lnTo>
                  <a:lnTo>
                    <a:pt x="309" y="456"/>
                  </a:lnTo>
                  <a:lnTo>
                    <a:pt x="309" y="457"/>
                  </a:lnTo>
                  <a:lnTo>
                    <a:pt x="310" y="458"/>
                  </a:lnTo>
                  <a:lnTo>
                    <a:pt x="310" y="459"/>
                  </a:lnTo>
                  <a:lnTo>
                    <a:pt x="310" y="460"/>
                  </a:lnTo>
                  <a:lnTo>
                    <a:pt x="310" y="461"/>
                  </a:lnTo>
                  <a:lnTo>
                    <a:pt x="311" y="461"/>
                  </a:lnTo>
                  <a:lnTo>
                    <a:pt x="311" y="462"/>
                  </a:lnTo>
                  <a:lnTo>
                    <a:pt x="311" y="463"/>
                  </a:lnTo>
                  <a:lnTo>
                    <a:pt x="312" y="464"/>
                  </a:lnTo>
                  <a:lnTo>
                    <a:pt x="312" y="465"/>
                  </a:lnTo>
                  <a:lnTo>
                    <a:pt x="312" y="465"/>
                  </a:lnTo>
                  <a:lnTo>
                    <a:pt x="329" y="460"/>
                  </a:lnTo>
                  <a:lnTo>
                    <a:pt x="328" y="459"/>
                  </a:lnTo>
                  <a:lnTo>
                    <a:pt x="328" y="459"/>
                  </a:lnTo>
                  <a:lnTo>
                    <a:pt x="328" y="458"/>
                  </a:lnTo>
                  <a:lnTo>
                    <a:pt x="328" y="457"/>
                  </a:lnTo>
                  <a:lnTo>
                    <a:pt x="328" y="456"/>
                  </a:lnTo>
                  <a:lnTo>
                    <a:pt x="327" y="456"/>
                  </a:lnTo>
                  <a:lnTo>
                    <a:pt x="327" y="455"/>
                  </a:lnTo>
                  <a:lnTo>
                    <a:pt x="327" y="454"/>
                  </a:lnTo>
                  <a:lnTo>
                    <a:pt x="327" y="453"/>
                  </a:lnTo>
                  <a:lnTo>
                    <a:pt x="326" y="452"/>
                  </a:lnTo>
                  <a:lnTo>
                    <a:pt x="326" y="452"/>
                  </a:lnTo>
                  <a:lnTo>
                    <a:pt x="326" y="451"/>
                  </a:lnTo>
                  <a:lnTo>
                    <a:pt x="326" y="450"/>
                  </a:lnTo>
                  <a:lnTo>
                    <a:pt x="325" y="449"/>
                  </a:lnTo>
                  <a:lnTo>
                    <a:pt x="325" y="448"/>
                  </a:lnTo>
                  <a:lnTo>
                    <a:pt x="325" y="447"/>
                  </a:lnTo>
                  <a:lnTo>
                    <a:pt x="325" y="447"/>
                  </a:lnTo>
                  <a:lnTo>
                    <a:pt x="325" y="446"/>
                  </a:lnTo>
                  <a:lnTo>
                    <a:pt x="325" y="445"/>
                  </a:lnTo>
                  <a:lnTo>
                    <a:pt x="324" y="444"/>
                  </a:lnTo>
                  <a:lnTo>
                    <a:pt x="324" y="444"/>
                  </a:lnTo>
                  <a:lnTo>
                    <a:pt x="307" y="447"/>
                  </a:lnTo>
                  <a:close/>
                  <a:moveTo>
                    <a:pt x="328" y="499"/>
                  </a:moveTo>
                  <a:lnTo>
                    <a:pt x="328" y="499"/>
                  </a:lnTo>
                  <a:lnTo>
                    <a:pt x="328" y="499"/>
                  </a:lnTo>
                  <a:lnTo>
                    <a:pt x="329" y="500"/>
                  </a:lnTo>
                  <a:lnTo>
                    <a:pt x="329" y="501"/>
                  </a:lnTo>
                  <a:lnTo>
                    <a:pt x="330" y="502"/>
                  </a:lnTo>
                  <a:lnTo>
                    <a:pt x="330" y="502"/>
                  </a:lnTo>
                  <a:lnTo>
                    <a:pt x="331" y="503"/>
                  </a:lnTo>
                  <a:lnTo>
                    <a:pt x="331" y="504"/>
                  </a:lnTo>
                  <a:lnTo>
                    <a:pt x="332" y="505"/>
                  </a:lnTo>
                  <a:lnTo>
                    <a:pt x="332" y="505"/>
                  </a:lnTo>
                  <a:lnTo>
                    <a:pt x="333" y="506"/>
                  </a:lnTo>
                  <a:lnTo>
                    <a:pt x="333" y="507"/>
                  </a:lnTo>
                  <a:lnTo>
                    <a:pt x="334" y="508"/>
                  </a:lnTo>
                  <a:lnTo>
                    <a:pt x="334" y="508"/>
                  </a:lnTo>
                  <a:lnTo>
                    <a:pt x="335" y="509"/>
                  </a:lnTo>
                  <a:lnTo>
                    <a:pt x="336" y="510"/>
                  </a:lnTo>
                  <a:lnTo>
                    <a:pt x="336" y="511"/>
                  </a:lnTo>
                  <a:lnTo>
                    <a:pt x="337" y="511"/>
                  </a:lnTo>
                  <a:lnTo>
                    <a:pt x="337" y="512"/>
                  </a:lnTo>
                  <a:lnTo>
                    <a:pt x="338" y="513"/>
                  </a:lnTo>
                  <a:lnTo>
                    <a:pt x="338" y="514"/>
                  </a:lnTo>
                  <a:lnTo>
                    <a:pt x="339" y="514"/>
                  </a:lnTo>
                  <a:lnTo>
                    <a:pt x="353" y="503"/>
                  </a:lnTo>
                  <a:lnTo>
                    <a:pt x="352" y="502"/>
                  </a:lnTo>
                  <a:lnTo>
                    <a:pt x="352" y="502"/>
                  </a:lnTo>
                  <a:lnTo>
                    <a:pt x="351" y="501"/>
                  </a:lnTo>
                  <a:lnTo>
                    <a:pt x="351" y="500"/>
                  </a:lnTo>
                  <a:lnTo>
                    <a:pt x="350" y="500"/>
                  </a:lnTo>
                  <a:lnTo>
                    <a:pt x="350" y="499"/>
                  </a:lnTo>
                  <a:lnTo>
                    <a:pt x="349" y="499"/>
                  </a:lnTo>
                  <a:lnTo>
                    <a:pt x="349" y="498"/>
                  </a:lnTo>
                  <a:lnTo>
                    <a:pt x="348" y="497"/>
                  </a:lnTo>
                  <a:lnTo>
                    <a:pt x="348" y="497"/>
                  </a:lnTo>
                  <a:lnTo>
                    <a:pt x="347" y="496"/>
                  </a:lnTo>
                  <a:lnTo>
                    <a:pt x="347" y="495"/>
                  </a:lnTo>
                  <a:lnTo>
                    <a:pt x="346" y="495"/>
                  </a:lnTo>
                  <a:lnTo>
                    <a:pt x="346" y="494"/>
                  </a:lnTo>
                  <a:lnTo>
                    <a:pt x="345" y="493"/>
                  </a:lnTo>
                  <a:lnTo>
                    <a:pt x="345" y="493"/>
                  </a:lnTo>
                  <a:lnTo>
                    <a:pt x="344" y="492"/>
                  </a:lnTo>
                  <a:lnTo>
                    <a:pt x="344" y="491"/>
                  </a:lnTo>
                  <a:lnTo>
                    <a:pt x="343" y="491"/>
                  </a:lnTo>
                  <a:lnTo>
                    <a:pt x="343" y="490"/>
                  </a:lnTo>
                  <a:lnTo>
                    <a:pt x="343" y="490"/>
                  </a:lnTo>
                  <a:lnTo>
                    <a:pt x="328" y="499"/>
                  </a:lnTo>
                  <a:close/>
                  <a:moveTo>
                    <a:pt x="366" y="540"/>
                  </a:moveTo>
                  <a:lnTo>
                    <a:pt x="366" y="540"/>
                  </a:lnTo>
                  <a:lnTo>
                    <a:pt x="366" y="540"/>
                  </a:lnTo>
                  <a:lnTo>
                    <a:pt x="367" y="541"/>
                  </a:lnTo>
                  <a:lnTo>
                    <a:pt x="368" y="541"/>
                  </a:lnTo>
                  <a:lnTo>
                    <a:pt x="369" y="542"/>
                  </a:lnTo>
                  <a:lnTo>
                    <a:pt x="369" y="542"/>
                  </a:lnTo>
                  <a:lnTo>
                    <a:pt x="370" y="543"/>
                  </a:lnTo>
                  <a:lnTo>
                    <a:pt x="371" y="543"/>
                  </a:lnTo>
                  <a:lnTo>
                    <a:pt x="372" y="544"/>
                  </a:lnTo>
                  <a:lnTo>
                    <a:pt x="372" y="544"/>
                  </a:lnTo>
                  <a:lnTo>
                    <a:pt x="373" y="545"/>
                  </a:lnTo>
                  <a:lnTo>
                    <a:pt x="374" y="545"/>
                  </a:lnTo>
                  <a:lnTo>
                    <a:pt x="375" y="546"/>
                  </a:lnTo>
                  <a:lnTo>
                    <a:pt x="375" y="546"/>
                  </a:lnTo>
                  <a:lnTo>
                    <a:pt x="376" y="547"/>
                  </a:lnTo>
                  <a:lnTo>
                    <a:pt x="377" y="547"/>
                  </a:lnTo>
                  <a:lnTo>
                    <a:pt x="378" y="548"/>
                  </a:lnTo>
                  <a:lnTo>
                    <a:pt x="379" y="548"/>
                  </a:lnTo>
                  <a:lnTo>
                    <a:pt x="379" y="549"/>
                  </a:lnTo>
                  <a:lnTo>
                    <a:pt x="380" y="549"/>
                  </a:lnTo>
                  <a:lnTo>
                    <a:pt x="381" y="550"/>
                  </a:lnTo>
                  <a:lnTo>
                    <a:pt x="382" y="550"/>
                  </a:lnTo>
                  <a:lnTo>
                    <a:pt x="390" y="535"/>
                  </a:lnTo>
                  <a:lnTo>
                    <a:pt x="390" y="534"/>
                  </a:lnTo>
                  <a:lnTo>
                    <a:pt x="389" y="534"/>
                  </a:lnTo>
                  <a:lnTo>
                    <a:pt x="388" y="534"/>
                  </a:lnTo>
                  <a:lnTo>
                    <a:pt x="388" y="533"/>
                  </a:lnTo>
                  <a:lnTo>
                    <a:pt x="387" y="533"/>
                  </a:lnTo>
                  <a:lnTo>
                    <a:pt x="386" y="532"/>
                  </a:lnTo>
                  <a:lnTo>
                    <a:pt x="385" y="532"/>
                  </a:lnTo>
                  <a:lnTo>
                    <a:pt x="385" y="531"/>
                  </a:lnTo>
                  <a:lnTo>
                    <a:pt x="384" y="531"/>
                  </a:lnTo>
                  <a:lnTo>
                    <a:pt x="383" y="531"/>
                  </a:lnTo>
                  <a:lnTo>
                    <a:pt x="383" y="530"/>
                  </a:lnTo>
                  <a:lnTo>
                    <a:pt x="382" y="530"/>
                  </a:lnTo>
                  <a:lnTo>
                    <a:pt x="381" y="529"/>
                  </a:lnTo>
                  <a:lnTo>
                    <a:pt x="381" y="529"/>
                  </a:lnTo>
                  <a:lnTo>
                    <a:pt x="380" y="528"/>
                  </a:lnTo>
                  <a:lnTo>
                    <a:pt x="379" y="528"/>
                  </a:lnTo>
                  <a:lnTo>
                    <a:pt x="379" y="527"/>
                  </a:lnTo>
                  <a:lnTo>
                    <a:pt x="378" y="527"/>
                  </a:lnTo>
                  <a:lnTo>
                    <a:pt x="377" y="526"/>
                  </a:lnTo>
                  <a:lnTo>
                    <a:pt x="377" y="526"/>
                  </a:lnTo>
                  <a:lnTo>
                    <a:pt x="376" y="526"/>
                  </a:lnTo>
                  <a:lnTo>
                    <a:pt x="366" y="540"/>
                  </a:lnTo>
                  <a:close/>
                  <a:moveTo>
                    <a:pt x="416" y="564"/>
                  </a:moveTo>
                  <a:lnTo>
                    <a:pt x="416" y="564"/>
                  </a:lnTo>
                  <a:lnTo>
                    <a:pt x="416" y="564"/>
                  </a:lnTo>
                  <a:lnTo>
                    <a:pt x="417" y="565"/>
                  </a:lnTo>
                  <a:lnTo>
                    <a:pt x="418" y="565"/>
                  </a:lnTo>
                  <a:lnTo>
                    <a:pt x="419" y="565"/>
                  </a:lnTo>
                  <a:lnTo>
                    <a:pt x="420" y="565"/>
                  </a:lnTo>
                  <a:lnTo>
                    <a:pt x="421" y="566"/>
                  </a:lnTo>
                  <a:lnTo>
                    <a:pt x="422" y="566"/>
                  </a:lnTo>
                  <a:lnTo>
                    <a:pt x="423" y="566"/>
                  </a:lnTo>
                  <a:lnTo>
                    <a:pt x="424" y="566"/>
                  </a:lnTo>
                  <a:lnTo>
                    <a:pt x="424" y="566"/>
                  </a:lnTo>
                  <a:lnTo>
                    <a:pt x="425" y="567"/>
                  </a:lnTo>
                  <a:lnTo>
                    <a:pt x="426" y="567"/>
                  </a:lnTo>
                  <a:lnTo>
                    <a:pt x="427" y="567"/>
                  </a:lnTo>
                  <a:lnTo>
                    <a:pt x="428" y="567"/>
                  </a:lnTo>
                  <a:lnTo>
                    <a:pt x="429" y="567"/>
                  </a:lnTo>
                  <a:lnTo>
                    <a:pt x="430" y="568"/>
                  </a:lnTo>
                  <a:lnTo>
                    <a:pt x="431" y="568"/>
                  </a:lnTo>
                  <a:lnTo>
                    <a:pt x="432" y="568"/>
                  </a:lnTo>
                  <a:lnTo>
                    <a:pt x="433" y="568"/>
                  </a:lnTo>
                  <a:lnTo>
                    <a:pt x="434" y="568"/>
                  </a:lnTo>
                  <a:lnTo>
                    <a:pt x="434" y="568"/>
                  </a:lnTo>
                  <a:lnTo>
                    <a:pt x="437" y="551"/>
                  </a:lnTo>
                  <a:lnTo>
                    <a:pt x="437" y="551"/>
                  </a:lnTo>
                  <a:lnTo>
                    <a:pt x="436" y="551"/>
                  </a:lnTo>
                  <a:lnTo>
                    <a:pt x="435" y="551"/>
                  </a:lnTo>
                  <a:lnTo>
                    <a:pt x="434" y="550"/>
                  </a:lnTo>
                  <a:lnTo>
                    <a:pt x="433" y="550"/>
                  </a:lnTo>
                  <a:lnTo>
                    <a:pt x="432" y="550"/>
                  </a:lnTo>
                  <a:lnTo>
                    <a:pt x="431" y="550"/>
                  </a:lnTo>
                  <a:lnTo>
                    <a:pt x="431" y="550"/>
                  </a:lnTo>
                  <a:lnTo>
                    <a:pt x="430" y="550"/>
                  </a:lnTo>
                  <a:lnTo>
                    <a:pt x="429" y="549"/>
                  </a:lnTo>
                  <a:lnTo>
                    <a:pt x="428" y="549"/>
                  </a:lnTo>
                  <a:lnTo>
                    <a:pt x="427" y="549"/>
                  </a:lnTo>
                  <a:lnTo>
                    <a:pt x="427" y="549"/>
                  </a:lnTo>
                  <a:lnTo>
                    <a:pt x="426" y="549"/>
                  </a:lnTo>
                  <a:lnTo>
                    <a:pt x="425" y="548"/>
                  </a:lnTo>
                  <a:lnTo>
                    <a:pt x="424" y="548"/>
                  </a:lnTo>
                  <a:lnTo>
                    <a:pt x="423" y="548"/>
                  </a:lnTo>
                  <a:lnTo>
                    <a:pt x="422" y="548"/>
                  </a:lnTo>
                  <a:lnTo>
                    <a:pt x="422" y="548"/>
                  </a:lnTo>
                  <a:lnTo>
                    <a:pt x="421" y="547"/>
                  </a:lnTo>
                  <a:lnTo>
                    <a:pt x="421" y="547"/>
                  </a:lnTo>
                  <a:lnTo>
                    <a:pt x="416" y="564"/>
                  </a:lnTo>
                  <a:close/>
                  <a:moveTo>
                    <a:pt x="471" y="569"/>
                  </a:moveTo>
                  <a:lnTo>
                    <a:pt x="471" y="569"/>
                  </a:lnTo>
                  <a:lnTo>
                    <a:pt x="472" y="569"/>
                  </a:lnTo>
                  <a:lnTo>
                    <a:pt x="473" y="569"/>
                  </a:lnTo>
                  <a:lnTo>
                    <a:pt x="474" y="569"/>
                  </a:lnTo>
                  <a:lnTo>
                    <a:pt x="475" y="569"/>
                  </a:lnTo>
                  <a:lnTo>
                    <a:pt x="476" y="569"/>
                  </a:lnTo>
                  <a:lnTo>
                    <a:pt x="477" y="569"/>
                  </a:lnTo>
                  <a:lnTo>
                    <a:pt x="478" y="569"/>
                  </a:lnTo>
                  <a:lnTo>
                    <a:pt x="479" y="568"/>
                  </a:lnTo>
                  <a:lnTo>
                    <a:pt x="480" y="568"/>
                  </a:lnTo>
                  <a:lnTo>
                    <a:pt x="480" y="568"/>
                  </a:lnTo>
                  <a:lnTo>
                    <a:pt x="481" y="568"/>
                  </a:lnTo>
                  <a:lnTo>
                    <a:pt x="482" y="568"/>
                  </a:lnTo>
                  <a:lnTo>
                    <a:pt x="483" y="568"/>
                  </a:lnTo>
                  <a:lnTo>
                    <a:pt x="484" y="568"/>
                  </a:lnTo>
                  <a:lnTo>
                    <a:pt x="485" y="567"/>
                  </a:lnTo>
                  <a:lnTo>
                    <a:pt x="486" y="567"/>
                  </a:lnTo>
                  <a:lnTo>
                    <a:pt x="487" y="567"/>
                  </a:lnTo>
                  <a:lnTo>
                    <a:pt x="488" y="567"/>
                  </a:lnTo>
                  <a:lnTo>
                    <a:pt x="489" y="567"/>
                  </a:lnTo>
                  <a:lnTo>
                    <a:pt x="490" y="566"/>
                  </a:lnTo>
                  <a:lnTo>
                    <a:pt x="490" y="566"/>
                  </a:lnTo>
                  <a:lnTo>
                    <a:pt x="486" y="549"/>
                  </a:lnTo>
                  <a:lnTo>
                    <a:pt x="486" y="549"/>
                  </a:lnTo>
                  <a:lnTo>
                    <a:pt x="485" y="549"/>
                  </a:lnTo>
                  <a:lnTo>
                    <a:pt x="485" y="550"/>
                  </a:lnTo>
                  <a:lnTo>
                    <a:pt x="484" y="550"/>
                  </a:lnTo>
                  <a:lnTo>
                    <a:pt x="483" y="550"/>
                  </a:lnTo>
                  <a:lnTo>
                    <a:pt x="482" y="550"/>
                  </a:lnTo>
                  <a:lnTo>
                    <a:pt x="481" y="550"/>
                  </a:lnTo>
                  <a:lnTo>
                    <a:pt x="480" y="550"/>
                  </a:lnTo>
                  <a:lnTo>
                    <a:pt x="479" y="551"/>
                  </a:lnTo>
                  <a:lnTo>
                    <a:pt x="479" y="551"/>
                  </a:lnTo>
                  <a:lnTo>
                    <a:pt x="478" y="551"/>
                  </a:lnTo>
                  <a:lnTo>
                    <a:pt x="477" y="551"/>
                  </a:lnTo>
                  <a:lnTo>
                    <a:pt x="476" y="551"/>
                  </a:lnTo>
                  <a:lnTo>
                    <a:pt x="475" y="551"/>
                  </a:lnTo>
                  <a:lnTo>
                    <a:pt x="474" y="551"/>
                  </a:lnTo>
                  <a:lnTo>
                    <a:pt x="474" y="551"/>
                  </a:lnTo>
                  <a:lnTo>
                    <a:pt x="473" y="551"/>
                  </a:lnTo>
                  <a:lnTo>
                    <a:pt x="472" y="552"/>
                  </a:lnTo>
                  <a:lnTo>
                    <a:pt x="471" y="552"/>
                  </a:lnTo>
                  <a:lnTo>
                    <a:pt x="470" y="552"/>
                  </a:lnTo>
                  <a:lnTo>
                    <a:pt x="470" y="552"/>
                  </a:lnTo>
                  <a:lnTo>
                    <a:pt x="471" y="569"/>
                  </a:lnTo>
                  <a:close/>
                  <a:moveTo>
                    <a:pt x="525" y="554"/>
                  </a:moveTo>
                  <a:lnTo>
                    <a:pt x="525" y="554"/>
                  </a:lnTo>
                  <a:lnTo>
                    <a:pt x="525" y="554"/>
                  </a:lnTo>
                  <a:lnTo>
                    <a:pt x="526" y="554"/>
                  </a:lnTo>
                  <a:lnTo>
                    <a:pt x="527" y="553"/>
                  </a:lnTo>
                  <a:lnTo>
                    <a:pt x="528" y="553"/>
                  </a:lnTo>
                  <a:lnTo>
                    <a:pt x="529" y="552"/>
                  </a:lnTo>
                  <a:lnTo>
                    <a:pt x="529" y="552"/>
                  </a:lnTo>
                  <a:lnTo>
                    <a:pt x="530" y="551"/>
                  </a:lnTo>
                  <a:lnTo>
                    <a:pt x="531" y="551"/>
                  </a:lnTo>
                  <a:lnTo>
                    <a:pt x="532" y="551"/>
                  </a:lnTo>
                  <a:lnTo>
                    <a:pt x="533" y="550"/>
                  </a:lnTo>
                  <a:lnTo>
                    <a:pt x="533" y="550"/>
                  </a:lnTo>
                  <a:lnTo>
                    <a:pt x="534" y="549"/>
                  </a:lnTo>
                  <a:lnTo>
                    <a:pt x="535" y="549"/>
                  </a:lnTo>
                  <a:lnTo>
                    <a:pt x="536" y="548"/>
                  </a:lnTo>
                  <a:lnTo>
                    <a:pt x="537" y="548"/>
                  </a:lnTo>
                  <a:lnTo>
                    <a:pt x="537" y="547"/>
                  </a:lnTo>
                  <a:lnTo>
                    <a:pt x="538" y="547"/>
                  </a:lnTo>
                  <a:lnTo>
                    <a:pt x="539" y="546"/>
                  </a:lnTo>
                  <a:lnTo>
                    <a:pt x="540" y="546"/>
                  </a:lnTo>
                  <a:lnTo>
                    <a:pt x="540" y="545"/>
                  </a:lnTo>
                  <a:lnTo>
                    <a:pt x="541" y="545"/>
                  </a:lnTo>
                  <a:lnTo>
                    <a:pt x="532" y="530"/>
                  </a:lnTo>
                  <a:lnTo>
                    <a:pt x="531" y="531"/>
                  </a:lnTo>
                  <a:lnTo>
                    <a:pt x="530" y="531"/>
                  </a:lnTo>
                  <a:lnTo>
                    <a:pt x="530" y="531"/>
                  </a:lnTo>
                  <a:lnTo>
                    <a:pt x="529" y="532"/>
                  </a:lnTo>
                  <a:lnTo>
                    <a:pt x="528" y="532"/>
                  </a:lnTo>
                  <a:lnTo>
                    <a:pt x="527" y="533"/>
                  </a:lnTo>
                  <a:lnTo>
                    <a:pt x="527" y="533"/>
                  </a:lnTo>
                  <a:lnTo>
                    <a:pt x="526" y="534"/>
                  </a:lnTo>
                  <a:lnTo>
                    <a:pt x="525" y="534"/>
                  </a:lnTo>
                  <a:lnTo>
                    <a:pt x="525" y="534"/>
                  </a:lnTo>
                  <a:lnTo>
                    <a:pt x="524" y="535"/>
                  </a:lnTo>
                  <a:lnTo>
                    <a:pt x="523" y="535"/>
                  </a:lnTo>
                  <a:lnTo>
                    <a:pt x="522" y="536"/>
                  </a:lnTo>
                  <a:lnTo>
                    <a:pt x="522" y="536"/>
                  </a:lnTo>
                  <a:lnTo>
                    <a:pt x="521" y="536"/>
                  </a:lnTo>
                  <a:lnTo>
                    <a:pt x="520" y="537"/>
                  </a:lnTo>
                  <a:lnTo>
                    <a:pt x="520" y="537"/>
                  </a:lnTo>
                  <a:lnTo>
                    <a:pt x="519" y="538"/>
                  </a:lnTo>
                  <a:lnTo>
                    <a:pt x="518" y="538"/>
                  </a:lnTo>
                  <a:lnTo>
                    <a:pt x="517" y="538"/>
                  </a:lnTo>
                  <a:lnTo>
                    <a:pt x="517" y="538"/>
                  </a:lnTo>
                  <a:lnTo>
                    <a:pt x="525" y="554"/>
                  </a:lnTo>
                  <a:close/>
                  <a:moveTo>
                    <a:pt x="570" y="521"/>
                  </a:moveTo>
                  <a:lnTo>
                    <a:pt x="570" y="521"/>
                  </a:lnTo>
                  <a:lnTo>
                    <a:pt x="570" y="520"/>
                  </a:lnTo>
                  <a:lnTo>
                    <a:pt x="570" y="520"/>
                  </a:lnTo>
                  <a:lnTo>
                    <a:pt x="571" y="519"/>
                  </a:lnTo>
                  <a:lnTo>
                    <a:pt x="572" y="518"/>
                  </a:lnTo>
                  <a:lnTo>
                    <a:pt x="572" y="518"/>
                  </a:lnTo>
                  <a:lnTo>
                    <a:pt x="573" y="517"/>
                  </a:lnTo>
                  <a:lnTo>
                    <a:pt x="574" y="516"/>
                  </a:lnTo>
                  <a:lnTo>
                    <a:pt x="574" y="516"/>
                  </a:lnTo>
                  <a:lnTo>
                    <a:pt x="575" y="515"/>
                  </a:lnTo>
                  <a:lnTo>
                    <a:pt x="575" y="514"/>
                  </a:lnTo>
                  <a:lnTo>
                    <a:pt x="576" y="514"/>
                  </a:lnTo>
                  <a:lnTo>
                    <a:pt x="576" y="513"/>
                  </a:lnTo>
                  <a:lnTo>
                    <a:pt x="577" y="512"/>
                  </a:lnTo>
                  <a:lnTo>
                    <a:pt x="578" y="511"/>
                  </a:lnTo>
                  <a:lnTo>
                    <a:pt x="578" y="511"/>
                  </a:lnTo>
                  <a:lnTo>
                    <a:pt x="579" y="510"/>
                  </a:lnTo>
                  <a:lnTo>
                    <a:pt x="579" y="509"/>
                  </a:lnTo>
                  <a:lnTo>
                    <a:pt x="580" y="508"/>
                  </a:lnTo>
                  <a:lnTo>
                    <a:pt x="580" y="508"/>
                  </a:lnTo>
                  <a:lnTo>
                    <a:pt x="581" y="507"/>
                  </a:lnTo>
                  <a:lnTo>
                    <a:pt x="581" y="506"/>
                  </a:lnTo>
                  <a:lnTo>
                    <a:pt x="567" y="496"/>
                  </a:lnTo>
                  <a:lnTo>
                    <a:pt x="567" y="497"/>
                  </a:lnTo>
                  <a:lnTo>
                    <a:pt x="566" y="497"/>
                  </a:lnTo>
                  <a:lnTo>
                    <a:pt x="566" y="498"/>
                  </a:lnTo>
                  <a:lnTo>
                    <a:pt x="565" y="499"/>
                  </a:lnTo>
                  <a:lnTo>
                    <a:pt x="565" y="499"/>
                  </a:lnTo>
                  <a:lnTo>
                    <a:pt x="564" y="500"/>
                  </a:lnTo>
                  <a:lnTo>
                    <a:pt x="564" y="500"/>
                  </a:lnTo>
                  <a:lnTo>
                    <a:pt x="563" y="501"/>
                  </a:lnTo>
                  <a:lnTo>
                    <a:pt x="563" y="502"/>
                  </a:lnTo>
                  <a:lnTo>
                    <a:pt x="562" y="502"/>
                  </a:lnTo>
                  <a:lnTo>
                    <a:pt x="562" y="503"/>
                  </a:lnTo>
                  <a:lnTo>
                    <a:pt x="561" y="504"/>
                  </a:lnTo>
                  <a:lnTo>
                    <a:pt x="561" y="504"/>
                  </a:lnTo>
                  <a:lnTo>
                    <a:pt x="560" y="505"/>
                  </a:lnTo>
                  <a:lnTo>
                    <a:pt x="560" y="505"/>
                  </a:lnTo>
                  <a:lnTo>
                    <a:pt x="559" y="506"/>
                  </a:lnTo>
                  <a:lnTo>
                    <a:pt x="559" y="507"/>
                  </a:lnTo>
                  <a:lnTo>
                    <a:pt x="558" y="507"/>
                  </a:lnTo>
                  <a:lnTo>
                    <a:pt x="557" y="508"/>
                  </a:lnTo>
                  <a:lnTo>
                    <a:pt x="557" y="509"/>
                  </a:lnTo>
                  <a:lnTo>
                    <a:pt x="557" y="509"/>
                  </a:lnTo>
                  <a:lnTo>
                    <a:pt x="570" y="521"/>
                  </a:lnTo>
                  <a:close/>
                  <a:moveTo>
                    <a:pt x="599" y="474"/>
                  </a:moveTo>
                  <a:lnTo>
                    <a:pt x="599" y="474"/>
                  </a:lnTo>
                  <a:lnTo>
                    <a:pt x="600" y="473"/>
                  </a:lnTo>
                  <a:lnTo>
                    <a:pt x="600" y="472"/>
                  </a:lnTo>
                  <a:lnTo>
                    <a:pt x="600" y="471"/>
                  </a:lnTo>
                  <a:lnTo>
                    <a:pt x="601" y="470"/>
                  </a:lnTo>
                  <a:lnTo>
                    <a:pt x="601" y="469"/>
                  </a:lnTo>
                  <a:lnTo>
                    <a:pt x="601" y="469"/>
                  </a:lnTo>
                  <a:lnTo>
                    <a:pt x="602" y="468"/>
                  </a:lnTo>
                  <a:lnTo>
                    <a:pt x="602" y="467"/>
                  </a:lnTo>
                  <a:lnTo>
                    <a:pt x="602" y="466"/>
                  </a:lnTo>
                  <a:lnTo>
                    <a:pt x="603" y="465"/>
                  </a:lnTo>
                  <a:lnTo>
                    <a:pt x="603" y="464"/>
                  </a:lnTo>
                  <a:lnTo>
                    <a:pt x="603" y="463"/>
                  </a:lnTo>
                  <a:lnTo>
                    <a:pt x="603" y="462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0"/>
                  </a:lnTo>
                  <a:lnTo>
                    <a:pt x="604" y="459"/>
                  </a:lnTo>
                  <a:lnTo>
                    <a:pt x="605" y="458"/>
                  </a:lnTo>
                  <a:lnTo>
                    <a:pt x="605" y="457"/>
                  </a:lnTo>
                  <a:lnTo>
                    <a:pt x="605" y="456"/>
                  </a:lnTo>
                  <a:lnTo>
                    <a:pt x="605" y="456"/>
                  </a:lnTo>
                  <a:lnTo>
                    <a:pt x="588" y="451"/>
                  </a:lnTo>
                  <a:lnTo>
                    <a:pt x="588" y="452"/>
                  </a:lnTo>
                  <a:lnTo>
                    <a:pt x="588" y="452"/>
                  </a:lnTo>
                  <a:lnTo>
                    <a:pt x="588" y="453"/>
                  </a:lnTo>
                  <a:lnTo>
                    <a:pt x="588" y="454"/>
                  </a:lnTo>
                  <a:lnTo>
                    <a:pt x="587" y="455"/>
                  </a:lnTo>
                  <a:lnTo>
                    <a:pt x="587" y="456"/>
                  </a:lnTo>
                  <a:lnTo>
                    <a:pt x="587" y="456"/>
                  </a:lnTo>
                  <a:lnTo>
                    <a:pt x="587" y="457"/>
                  </a:lnTo>
                  <a:lnTo>
                    <a:pt x="586" y="458"/>
                  </a:lnTo>
                  <a:lnTo>
                    <a:pt x="586" y="459"/>
                  </a:lnTo>
                  <a:lnTo>
                    <a:pt x="586" y="459"/>
                  </a:lnTo>
                  <a:lnTo>
                    <a:pt x="586" y="460"/>
                  </a:lnTo>
                  <a:lnTo>
                    <a:pt x="585" y="461"/>
                  </a:lnTo>
                  <a:lnTo>
                    <a:pt x="585" y="462"/>
                  </a:lnTo>
                  <a:lnTo>
                    <a:pt x="585" y="463"/>
                  </a:lnTo>
                  <a:lnTo>
                    <a:pt x="584" y="463"/>
                  </a:lnTo>
                  <a:lnTo>
                    <a:pt x="584" y="464"/>
                  </a:lnTo>
                  <a:lnTo>
                    <a:pt x="584" y="465"/>
                  </a:lnTo>
                  <a:lnTo>
                    <a:pt x="584" y="466"/>
                  </a:lnTo>
                  <a:lnTo>
                    <a:pt x="583" y="467"/>
                  </a:lnTo>
                  <a:lnTo>
                    <a:pt x="583" y="467"/>
                  </a:lnTo>
                  <a:lnTo>
                    <a:pt x="599" y="474"/>
                  </a:lnTo>
                  <a:close/>
                  <a:moveTo>
                    <a:pt x="610" y="419"/>
                  </a:moveTo>
                  <a:lnTo>
                    <a:pt x="610" y="419"/>
                  </a:lnTo>
                  <a:lnTo>
                    <a:pt x="610" y="419"/>
                  </a:lnTo>
                  <a:lnTo>
                    <a:pt x="610" y="418"/>
                  </a:lnTo>
                  <a:lnTo>
                    <a:pt x="610" y="417"/>
                  </a:lnTo>
                  <a:lnTo>
                    <a:pt x="610" y="416"/>
                  </a:lnTo>
                  <a:lnTo>
                    <a:pt x="610" y="415"/>
                  </a:lnTo>
                  <a:lnTo>
                    <a:pt x="610" y="414"/>
                  </a:lnTo>
                  <a:lnTo>
                    <a:pt x="610" y="413"/>
                  </a:lnTo>
                  <a:lnTo>
                    <a:pt x="610" y="412"/>
                  </a:lnTo>
                  <a:lnTo>
                    <a:pt x="610" y="411"/>
                  </a:lnTo>
                  <a:lnTo>
                    <a:pt x="610" y="410"/>
                  </a:lnTo>
                  <a:lnTo>
                    <a:pt x="610" y="409"/>
                  </a:lnTo>
                  <a:lnTo>
                    <a:pt x="610" y="408"/>
                  </a:lnTo>
                  <a:lnTo>
                    <a:pt x="610" y="407"/>
                  </a:lnTo>
                  <a:lnTo>
                    <a:pt x="610" y="406"/>
                  </a:lnTo>
                  <a:lnTo>
                    <a:pt x="610" y="405"/>
                  </a:lnTo>
                  <a:lnTo>
                    <a:pt x="610" y="404"/>
                  </a:lnTo>
                  <a:lnTo>
                    <a:pt x="610" y="403"/>
                  </a:lnTo>
                  <a:lnTo>
                    <a:pt x="610" y="402"/>
                  </a:lnTo>
                  <a:lnTo>
                    <a:pt x="609" y="401"/>
                  </a:lnTo>
                  <a:lnTo>
                    <a:pt x="609" y="400"/>
                  </a:lnTo>
                  <a:lnTo>
                    <a:pt x="592" y="402"/>
                  </a:lnTo>
                  <a:lnTo>
                    <a:pt x="592" y="403"/>
                  </a:lnTo>
                  <a:lnTo>
                    <a:pt x="592" y="404"/>
                  </a:lnTo>
                  <a:lnTo>
                    <a:pt x="592" y="405"/>
                  </a:lnTo>
                  <a:lnTo>
                    <a:pt x="592" y="406"/>
                  </a:lnTo>
                  <a:lnTo>
                    <a:pt x="592" y="406"/>
                  </a:lnTo>
                  <a:lnTo>
                    <a:pt x="592" y="407"/>
                  </a:lnTo>
                  <a:lnTo>
                    <a:pt x="592" y="408"/>
                  </a:lnTo>
                  <a:lnTo>
                    <a:pt x="592" y="409"/>
                  </a:lnTo>
                  <a:lnTo>
                    <a:pt x="592" y="410"/>
                  </a:lnTo>
                  <a:lnTo>
                    <a:pt x="593" y="411"/>
                  </a:lnTo>
                  <a:lnTo>
                    <a:pt x="593" y="412"/>
                  </a:lnTo>
                  <a:lnTo>
                    <a:pt x="593" y="412"/>
                  </a:lnTo>
                  <a:lnTo>
                    <a:pt x="593" y="413"/>
                  </a:lnTo>
                  <a:lnTo>
                    <a:pt x="593" y="414"/>
                  </a:lnTo>
                  <a:lnTo>
                    <a:pt x="593" y="415"/>
                  </a:lnTo>
                  <a:lnTo>
                    <a:pt x="593" y="416"/>
                  </a:lnTo>
                  <a:lnTo>
                    <a:pt x="593" y="417"/>
                  </a:lnTo>
                  <a:lnTo>
                    <a:pt x="593" y="418"/>
                  </a:lnTo>
                  <a:lnTo>
                    <a:pt x="593" y="419"/>
                  </a:lnTo>
                  <a:lnTo>
                    <a:pt x="593" y="419"/>
                  </a:lnTo>
                  <a:lnTo>
                    <a:pt x="610" y="419"/>
                  </a:lnTo>
                  <a:close/>
                  <a:moveTo>
                    <a:pt x="601" y="364"/>
                  </a:moveTo>
                  <a:lnTo>
                    <a:pt x="601" y="364"/>
                  </a:lnTo>
                  <a:lnTo>
                    <a:pt x="601" y="363"/>
                  </a:lnTo>
                  <a:lnTo>
                    <a:pt x="600" y="362"/>
                  </a:lnTo>
                  <a:lnTo>
                    <a:pt x="600" y="362"/>
                  </a:lnTo>
                  <a:lnTo>
                    <a:pt x="600" y="361"/>
                  </a:lnTo>
                  <a:lnTo>
                    <a:pt x="599" y="360"/>
                  </a:lnTo>
                  <a:lnTo>
                    <a:pt x="599" y="359"/>
                  </a:lnTo>
                  <a:lnTo>
                    <a:pt x="599" y="358"/>
                  </a:lnTo>
                  <a:lnTo>
                    <a:pt x="598" y="357"/>
                  </a:lnTo>
                  <a:lnTo>
                    <a:pt x="598" y="356"/>
                  </a:lnTo>
                  <a:lnTo>
                    <a:pt x="598" y="356"/>
                  </a:lnTo>
                  <a:lnTo>
                    <a:pt x="597" y="355"/>
                  </a:lnTo>
                  <a:lnTo>
                    <a:pt x="597" y="354"/>
                  </a:lnTo>
                  <a:lnTo>
                    <a:pt x="596" y="353"/>
                  </a:lnTo>
                  <a:lnTo>
                    <a:pt x="596" y="352"/>
                  </a:lnTo>
                  <a:lnTo>
                    <a:pt x="596" y="351"/>
                  </a:lnTo>
                  <a:lnTo>
                    <a:pt x="595" y="350"/>
                  </a:lnTo>
                  <a:lnTo>
                    <a:pt x="595" y="350"/>
                  </a:lnTo>
                  <a:lnTo>
                    <a:pt x="594" y="349"/>
                  </a:lnTo>
                  <a:lnTo>
                    <a:pt x="594" y="348"/>
                  </a:lnTo>
                  <a:lnTo>
                    <a:pt x="594" y="347"/>
                  </a:lnTo>
                  <a:lnTo>
                    <a:pt x="593" y="347"/>
                  </a:lnTo>
                  <a:lnTo>
                    <a:pt x="578" y="355"/>
                  </a:lnTo>
                  <a:lnTo>
                    <a:pt x="578" y="355"/>
                  </a:lnTo>
                  <a:lnTo>
                    <a:pt x="578" y="356"/>
                  </a:lnTo>
                  <a:lnTo>
                    <a:pt x="579" y="357"/>
                  </a:lnTo>
                  <a:lnTo>
                    <a:pt x="579" y="357"/>
                  </a:lnTo>
                  <a:lnTo>
                    <a:pt x="579" y="358"/>
                  </a:lnTo>
                  <a:lnTo>
                    <a:pt x="580" y="359"/>
                  </a:lnTo>
                  <a:lnTo>
                    <a:pt x="580" y="360"/>
                  </a:lnTo>
                  <a:lnTo>
                    <a:pt x="580" y="360"/>
                  </a:lnTo>
                  <a:lnTo>
                    <a:pt x="581" y="361"/>
                  </a:lnTo>
                  <a:lnTo>
                    <a:pt x="581" y="362"/>
                  </a:lnTo>
                  <a:lnTo>
                    <a:pt x="581" y="363"/>
                  </a:lnTo>
                  <a:lnTo>
                    <a:pt x="582" y="363"/>
                  </a:lnTo>
                  <a:lnTo>
                    <a:pt x="582" y="364"/>
                  </a:lnTo>
                  <a:lnTo>
                    <a:pt x="582" y="365"/>
                  </a:lnTo>
                  <a:lnTo>
                    <a:pt x="583" y="366"/>
                  </a:lnTo>
                  <a:lnTo>
                    <a:pt x="583" y="366"/>
                  </a:lnTo>
                  <a:lnTo>
                    <a:pt x="583" y="367"/>
                  </a:lnTo>
                  <a:lnTo>
                    <a:pt x="584" y="368"/>
                  </a:lnTo>
                  <a:lnTo>
                    <a:pt x="584" y="369"/>
                  </a:lnTo>
                  <a:lnTo>
                    <a:pt x="584" y="369"/>
                  </a:lnTo>
                  <a:lnTo>
                    <a:pt x="584" y="370"/>
                  </a:lnTo>
                  <a:lnTo>
                    <a:pt x="601" y="364"/>
                  </a:lnTo>
                  <a:close/>
                  <a:moveTo>
                    <a:pt x="573" y="316"/>
                  </a:moveTo>
                  <a:lnTo>
                    <a:pt x="573" y="316"/>
                  </a:lnTo>
                  <a:lnTo>
                    <a:pt x="572" y="316"/>
                  </a:lnTo>
                  <a:lnTo>
                    <a:pt x="572" y="315"/>
                  </a:lnTo>
                  <a:lnTo>
                    <a:pt x="571" y="315"/>
                  </a:lnTo>
                  <a:lnTo>
                    <a:pt x="570" y="314"/>
                  </a:lnTo>
                  <a:lnTo>
                    <a:pt x="570" y="313"/>
                  </a:lnTo>
                  <a:lnTo>
                    <a:pt x="569" y="313"/>
                  </a:lnTo>
                  <a:lnTo>
                    <a:pt x="569" y="312"/>
                  </a:lnTo>
                  <a:lnTo>
                    <a:pt x="568" y="311"/>
                  </a:lnTo>
                  <a:lnTo>
                    <a:pt x="567" y="311"/>
                  </a:lnTo>
                  <a:lnTo>
                    <a:pt x="567" y="310"/>
                  </a:lnTo>
                  <a:lnTo>
                    <a:pt x="566" y="309"/>
                  </a:lnTo>
                  <a:lnTo>
                    <a:pt x="565" y="309"/>
                  </a:lnTo>
                  <a:lnTo>
                    <a:pt x="565" y="308"/>
                  </a:lnTo>
                  <a:lnTo>
                    <a:pt x="564" y="307"/>
                  </a:lnTo>
                  <a:lnTo>
                    <a:pt x="563" y="307"/>
                  </a:lnTo>
                  <a:lnTo>
                    <a:pt x="563" y="306"/>
                  </a:lnTo>
                  <a:lnTo>
                    <a:pt x="562" y="305"/>
                  </a:lnTo>
                  <a:lnTo>
                    <a:pt x="561" y="305"/>
                  </a:lnTo>
                  <a:lnTo>
                    <a:pt x="561" y="304"/>
                  </a:lnTo>
                  <a:lnTo>
                    <a:pt x="560" y="304"/>
                  </a:lnTo>
                  <a:lnTo>
                    <a:pt x="559" y="303"/>
                  </a:lnTo>
                  <a:lnTo>
                    <a:pt x="548" y="316"/>
                  </a:lnTo>
                  <a:lnTo>
                    <a:pt x="548" y="317"/>
                  </a:lnTo>
                  <a:lnTo>
                    <a:pt x="549" y="317"/>
                  </a:lnTo>
                  <a:lnTo>
                    <a:pt x="549" y="318"/>
                  </a:lnTo>
                  <a:lnTo>
                    <a:pt x="550" y="318"/>
                  </a:lnTo>
                  <a:lnTo>
                    <a:pt x="551" y="319"/>
                  </a:lnTo>
                  <a:lnTo>
                    <a:pt x="551" y="319"/>
                  </a:lnTo>
                  <a:lnTo>
                    <a:pt x="552" y="320"/>
                  </a:lnTo>
                  <a:lnTo>
                    <a:pt x="552" y="320"/>
                  </a:lnTo>
                  <a:lnTo>
                    <a:pt x="553" y="321"/>
                  </a:lnTo>
                  <a:lnTo>
                    <a:pt x="554" y="322"/>
                  </a:lnTo>
                  <a:lnTo>
                    <a:pt x="554" y="322"/>
                  </a:lnTo>
                  <a:lnTo>
                    <a:pt x="555" y="323"/>
                  </a:lnTo>
                  <a:lnTo>
                    <a:pt x="555" y="323"/>
                  </a:lnTo>
                  <a:lnTo>
                    <a:pt x="556" y="324"/>
                  </a:lnTo>
                  <a:lnTo>
                    <a:pt x="556" y="325"/>
                  </a:lnTo>
                  <a:lnTo>
                    <a:pt x="557" y="325"/>
                  </a:lnTo>
                  <a:lnTo>
                    <a:pt x="557" y="326"/>
                  </a:lnTo>
                  <a:lnTo>
                    <a:pt x="558" y="326"/>
                  </a:lnTo>
                  <a:lnTo>
                    <a:pt x="559" y="327"/>
                  </a:lnTo>
                  <a:lnTo>
                    <a:pt x="559" y="328"/>
                  </a:lnTo>
                  <a:lnTo>
                    <a:pt x="559" y="328"/>
                  </a:lnTo>
                  <a:lnTo>
                    <a:pt x="573" y="316"/>
                  </a:lnTo>
                  <a:close/>
                  <a:moveTo>
                    <a:pt x="529" y="282"/>
                  </a:moveTo>
                  <a:lnTo>
                    <a:pt x="529" y="282"/>
                  </a:lnTo>
                  <a:lnTo>
                    <a:pt x="529" y="281"/>
                  </a:lnTo>
                  <a:lnTo>
                    <a:pt x="528" y="281"/>
                  </a:lnTo>
                  <a:lnTo>
                    <a:pt x="527" y="280"/>
                  </a:lnTo>
                  <a:lnTo>
                    <a:pt x="526" y="280"/>
                  </a:lnTo>
                  <a:lnTo>
                    <a:pt x="525" y="280"/>
                  </a:lnTo>
                  <a:lnTo>
                    <a:pt x="524" y="279"/>
                  </a:lnTo>
                  <a:lnTo>
                    <a:pt x="524" y="279"/>
                  </a:lnTo>
                  <a:lnTo>
                    <a:pt x="523" y="278"/>
                  </a:lnTo>
                  <a:lnTo>
                    <a:pt x="522" y="278"/>
                  </a:lnTo>
                  <a:lnTo>
                    <a:pt x="521" y="278"/>
                  </a:lnTo>
                  <a:lnTo>
                    <a:pt x="520" y="277"/>
                  </a:lnTo>
                  <a:lnTo>
                    <a:pt x="519" y="277"/>
                  </a:lnTo>
                  <a:lnTo>
                    <a:pt x="518" y="277"/>
                  </a:lnTo>
                  <a:lnTo>
                    <a:pt x="518" y="276"/>
                  </a:lnTo>
                  <a:lnTo>
                    <a:pt x="517" y="276"/>
                  </a:lnTo>
                  <a:lnTo>
                    <a:pt x="516" y="275"/>
                  </a:lnTo>
                  <a:lnTo>
                    <a:pt x="515" y="275"/>
                  </a:lnTo>
                  <a:lnTo>
                    <a:pt x="514" y="275"/>
                  </a:lnTo>
                  <a:lnTo>
                    <a:pt x="513" y="274"/>
                  </a:lnTo>
                  <a:lnTo>
                    <a:pt x="512" y="274"/>
                  </a:lnTo>
                  <a:lnTo>
                    <a:pt x="512" y="274"/>
                  </a:lnTo>
                  <a:lnTo>
                    <a:pt x="506" y="290"/>
                  </a:lnTo>
                  <a:lnTo>
                    <a:pt x="506" y="290"/>
                  </a:lnTo>
                  <a:lnTo>
                    <a:pt x="507" y="291"/>
                  </a:lnTo>
                  <a:lnTo>
                    <a:pt x="508" y="291"/>
                  </a:lnTo>
                  <a:lnTo>
                    <a:pt x="508" y="291"/>
                  </a:lnTo>
                  <a:lnTo>
                    <a:pt x="509" y="292"/>
                  </a:lnTo>
                  <a:lnTo>
                    <a:pt x="510" y="292"/>
                  </a:lnTo>
                  <a:lnTo>
                    <a:pt x="511" y="292"/>
                  </a:lnTo>
                  <a:lnTo>
                    <a:pt x="511" y="293"/>
                  </a:lnTo>
                  <a:lnTo>
                    <a:pt x="512" y="293"/>
                  </a:lnTo>
                  <a:lnTo>
                    <a:pt x="513" y="293"/>
                  </a:lnTo>
                  <a:lnTo>
                    <a:pt x="514" y="294"/>
                  </a:lnTo>
                  <a:lnTo>
                    <a:pt x="514" y="294"/>
                  </a:lnTo>
                  <a:lnTo>
                    <a:pt x="515" y="294"/>
                  </a:lnTo>
                  <a:lnTo>
                    <a:pt x="516" y="295"/>
                  </a:lnTo>
                  <a:lnTo>
                    <a:pt x="517" y="295"/>
                  </a:lnTo>
                  <a:lnTo>
                    <a:pt x="517" y="295"/>
                  </a:lnTo>
                  <a:lnTo>
                    <a:pt x="518" y="296"/>
                  </a:lnTo>
                  <a:lnTo>
                    <a:pt x="519" y="296"/>
                  </a:lnTo>
                  <a:lnTo>
                    <a:pt x="520" y="297"/>
                  </a:lnTo>
                  <a:lnTo>
                    <a:pt x="520" y="297"/>
                  </a:lnTo>
                  <a:lnTo>
                    <a:pt x="521" y="297"/>
                  </a:lnTo>
                  <a:lnTo>
                    <a:pt x="529" y="282"/>
                  </a:lnTo>
                  <a:close/>
                  <a:moveTo>
                    <a:pt x="457" y="231"/>
                  </a:moveTo>
                  <a:lnTo>
                    <a:pt x="457" y="231"/>
                  </a:lnTo>
                  <a:cubicBezTo>
                    <a:pt x="354" y="231"/>
                    <a:pt x="271" y="314"/>
                    <a:pt x="271" y="417"/>
                  </a:cubicBezTo>
                  <a:cubicBezTo>
                    <a:pt x="271" y="520"/>
                    <a:pt x="354" y="603"/>
                    <a:pt x="457" y="603"/>
                  </a:cubicBezTo>
                  <a:cubicBezTo>
                    <a:pt x="560" y="603"/>
                    <a:pt x="643" y="520"/>
                    <a:pt x="643" y="417"/>
                  </a:cubicBezTo>
                  <a:cubicBezTo>
                    <a:pt x="643" y="314"/>
                    <a:pt x="560" y="231"/>
                    <a:pt x="457" y="231"/>
                  </a:cubicBezTo>
                  <a:close/>
                  <a:moveTo>
                    <a:pt x="30" y="153"/>
                  </a:moveTo>
                  <a:lnTo>
                    <a:pt x="30" y="153"/>
                  </a:lnTo>
                  <a:cubicBezTo>
                    <a:pt x="66" y="150"/>
                    <a:pt x="102" y="148"/>
                    <a:pt x="138" y="147"/>
                  </a:cubicBezTo>
                  <a:cubicBezTo>
                    <a:pt x="114" y="146"/>
                    <a:pt x="89" y="144"/>
                    <a:pt x="65" y="141"/>
                  </a:cubicBezTo>
                  <a:cubicBezTo>
                    <a:pt x="49" y="139"/>
                    <a:pt x="35" y="128"/>
                    <a:pt x="35" y="111"/>
                  </a:cubicBezTo>
                  <a:cubicBezTo>
                    <a:pt x="35" y="87"/>
                    <a:pt x="35" y="63"/>
                    <a:pt x="35" y="39"/>
                  </a:cubicBezTo>
                  <a:cubicBezTo>
                    <a:pt x="35" y="23"/>
                    <a:pt x="49" y="11"/>
                    <a:pt x="65" y="9"/>
                  </a:cubicBezTo>
                  <a:cubicBezTo>
                    <a:pt x="163" y="0"/>
                    <a:pt x="260" y="0"/>
                    <a:pt x="358" y="9"/>
                  </a:cubicBezTo>
                  <a:cubicBezTo>
                    <a:pt x="374" y="11"/>
                    <a:pt x="388" y="23"/>
                    <a:pt x="388" y="39"/>
                  </a:cubicBezTo>
                  <a:cubicBezTo>
                    <a:pt x="388" y="63"/>
                    <a:pt x="388" y="87"/>
                    <a:pt x="388" y="111"/>
                  </a:cubicBezTo>
                  <a:cubicBezTo>
                    <a:pt x="388" y="128"/>
                    <a:pt x="374" y="139"/>
                    <a:pt x="358" y="141"/>
                  </a:cubicBezTo>
                  <a:cubicBezTo>
                    <a:pt x="323" y="145"/>
                    <a:pt x="287" y="147"/>
                    <a:pt x="252" y="148"/>
                  </a:cubicBezTo>
                  <a:cubicBezTo>
                    <a:pt x="276" y="150"/>
                    <a:pt x="299" y="151"/>
                    <a:pt x="323" y="153"/>
                  </a:cubicBezTo>
                  <a:cubicBezTo>
                    <a:pt x="339" y="155"/>
                    <a:pt x="353" y="167"/>
                    <a:pt x="353" y="183"/>
                  </a:cubicBezTo>
                  <a:lnTo>
                    <a:pt x="353" y="218"/>
                  </a:lnTo>
                  <a:cubicBezTo>
                    <a:pt x="333" y="229"/>
                    <a:pt x="314" y="242"/>
                    <a:pt x="299" y="258"/>
                  </a:cubicBezTo>
                  <a:cubicBezTo>
                    <a:pt x="289" y="268"/>
                    <a:pt x="280" y="278"/>
                    <a:pt x="272" y="290"/>
                  </a:cubicBezTo>
                  <a:cubicBezTo>
                    <a:pt x="191" y="296"/>
                    <a:pt x="111" y="294"/>
                    <a:pt x="30" y="285"/>
                  </a:cubicBezTo>
                  <a:cubicBezTo>
                    <a:pt x="13" y="283"/>
                    <a:pt x="0" y="272"/>
                    <a:pt x="0" y="255"/>
                  </a:cubicBezTo>
                  <a:cubicBezTo>
                    <a:pt x="0" y="231"/>
                    <a:pt x="0" y="207"/>
                    <a:pt x="0" y="183"/>
                  </a:cubicBezTo>
                  <a:cubicBezTo>
                    <a:pt x="0" y="167"/>
                    <a:pt x="13" y="155"/>
                    <a:pt x="30" y="1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5768842" y="3255640"/>
            <a:ext cx="1340254" cy="2752888"/>
            <a:chOff x="5768842" y="2946151"/>
            <a:chExt cx="1340254" cy="2752888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60" name="任意多边形 59"/>
            <p:cNvSpPr>
              <a:spLocks/>
            </p:cNvSpPr>
            <p:nvPr/>
          </p:nvSpPr>
          <p:spPr bwMode="auto">
            <a:xfrm>
              <a:off x="5768842" y="2946151"/>
              <a:ext cx="1340254" cy="2752888"/>
            </a:xfrm>
            <a:custGeom>
              <a:avLst/>
              <a:gdLst>
                <a:gd name="connsiteX0" fmla="*/ 1704975 w 1704975"/>
                <a:gd name="connsiteY0" fmla="*/ 2768600 h 3502025"/>
                <a:gd name="connsiteX1" fmla="*/ 854075 w 1704975"/>
                <a:gd name="connsiteY1" fmla="*/ 3502025 h 3502025"/>
                <a:gd name="connsiteX2" fmla="*/ 0 w 1704975"/>
                <a:gd name="connsiteY2" fmla="*/ 2768600 h 3502025"/>
                <a:gd name="connsiteX3" fmla="*/ 422275 w 1704975"/>
                <a:gd name="connsiteY3" fmla="*/ 2768600 h 3502025"/>
                <a:gd name="connsiteX4" fmla="*/ 422276 w 1704975"/>
                <a:gd name="connsiteY4" fmla="*/ 2768600 h 3502025"/>
                <a:gd name="connsiteX5" fmla="*/ 422276 w 1704975"/>
                <a:gd name="connsiteY5" fmla="*/ 0 h 3502025"/>
                <a:gd name="connsiteX6" fmla="*/ 1282701 w 1704975"/>
                <a:gd name="connsiteY6" fmla="*/ 684213 h 3502025"/>
                <a:gd name="connsiteX7" fmla="*/ 1282701 w 1704975"/>
                <a:gd name="connsiteY7" fmla="*/ 2768600 h 3502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04975" h="3502025">
                  <a:moveTo>
                    <a:pt x="1704975" y="2768600"/>
                  </a:moveTo>
                  <a:lnTo>
                    <a:pt x="854075" y="3502025"/>
                  </a:lnTo>
                  <a:lnTo>
                    <a:pt x="0" y="2768600"/>
                  </a:lnTo>
                  <a:lnTo>
                    <a:pt x="422275" y="2768600"/>
                  </a:lnTo>
                  <a:lnTo>
                    <a:pt x="422276" y="2768600"/>
                  </a:lnTo>
                  <a:lnTo>
                    <a:pt x="422276" y="0"/>
                  </a:lnTo>
                  <a:lnTo>
                    <a:pt x="1282701" y="684213"/>
                  </a:lnTo>
                  <a:lnTo>
                    <a:pt x="1282701" y="2768600"/>
                  </a:lnTo>
                  <a:close/>
                </a:path>
              </a:pathLst>
            </a:custGeom>
            <a:grpFill/>
            <a:ln>
              <a:solidFill>
                <a:srgbClr val="FFFF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074735" y="4839056"/>
              <a:ext cx="729701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4</a:t>
              </a:r>
              <a:endParaRPr lang="zh-CN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2" name="Freeform 22"/>
            <p:cNvSpPr>
              <a:spLocks noChangeAspect="1" noEditPoints="1"/>
            </p:cNvSpPr>
            <p:nvPr/>
          </p:nvSpPr>
          <p:spPr bwMode="auto">
            <a:xfrm>
              <a:off x="6282131" y="3510380"/>
              <a:ext cx="318667" cy="374225"/>
            </a:xfrm>
            <a:custGeom>
              <a:avLst/>
              <a:gdLst>
                <a:gd name="T0" fmla="*/ 90 w 641"/>
                <a:gd name="T1" fmla="*/ 424 h 748"/>
                <a:gd name="T2" fmla="*/ 158 w 641"/>
                <a:gd name="T3" fmla="*/ 424 h 748"/>
                <a:gd name="T4" fmla="*/ 205 w 641"/>
                <a:gd name="T5" fmla="*/ 408 h 748"/>
                <a:gd name="T6" fmla="*/ 291 w 641"/>
                <a:gd name="T7" fmla="*/ 588 h 748"/>
                <a:gd name="T8" fmla="*/ 312 w 641"/>
                <a:gd name="T9" fmla="*/ 475 h 748"/>
                <a:gd name="T10" fmla="*/ 297 w 641"/>
                <a:gd name="T11" fmla="*/ 468 h 748"/>
                <a:gd name="T12" fmla="*/ 298 w 641"/>
                <a:gd name="T13" fmla="*/ 452 h 748"/>
                <a:gd name="T14" fmla="*/ 360 w 641"/>
                <a:gd name="T15" fmla="*/ 452 h 748"/>
                <a:gd name="T16" fmla="*/ 360 w 641"/>
                <a:gd name="T17" fmla="*/ 468 h 748"/>
                <a:gd name="T18" fmla="*/ 346 w 641"/>
                <a:gd name="T19" fmla="*/ 475 h 748"/>
                <a:gd name="T20" fmla="*/ 365 w 641"/>
                <a:gd name="T21" fmla="*/ 583 h 748"/>
                <a:gd name="T22" fmla="*/ 439 w 641"/>
                <a:gd name="T23" fmla="*/ 415 h 748"/>
                <a:gd name="T24" fmla="*/ 482 w 641"/>
                <a:gd name="T25" fmla="*/ 420 h 748"/>
                <a:gd name="T26" fmla="*/ 545 w 641"/>
                <a:gd name="T27" fmla="*/ 420 h 748"/>
                <a:gd name="T28" fmla="*/ 632 w 641"/>
                <a:gd name="T29" fmla="*/ 691 h 748"/>
                <a:gd name="T30" fmla="*/ 544 w 641"/>
                <a:gd name="T31" fmla="*/ 722 h 748"/>
                <a:gd name="T32" fmla="*/ 532 w 641"/>
                <a:gd name="T33" fmla="*/ 681 h 748"/>
                <a:gd name="T34" fmla="*/ 504 w 641"/>
                <a:gd name="T35" fmla="*/ 729 h 748"/>
                <a:gd name="T36" fmla="*/ 123 w 641"/>
                <a:gd name="T37" fmla="*/ 731 h 748"/>
                <a:gd name="T38" fmla="*/ 94 w 641"/>
                <a:gd name="T39" fmla="*/ 681 h 748"/>
                <a:gd name="T40" fmla="*/ 81 w 641"/>
                <a:gd name="T41" fmla="*/ 724 h 748"/>
                <a:gd name="T42" fmla="*/ 0 w 641"/>
                <a:gd name="T43" fmla="*/ 691 h 748"/>
                <a:gd name="T44" fmla="*/ 90 w 641"/>
                <a:gd name="T45" fmla="*/ 424 h 748"/>
                <a:gd name="T46" fmla="*/ 185 w 641"/>
                <a:gd name="T47" fmla="*/ 289 h 748"/>
                <a:gd name="T48" fmla="*/ 185 w 641"/>
                <a:gd name="T49" fmla="*/ 289 h 748"/>
                <a:gd name="T50" fmla="*/ 163 w 641"/>
                <a:gd name="T51" fmla="*/ 264 h 748"/>
                <a:gd name="T52" fmla="*/ 155 w 641"/>
                <a:gd name="T53" fmla="*/ 214 h 748"/>
                <a:gd name="T54" fmla="*/ 155 w 641"/>
                <a:gd name="T55" fmla="*/ 207 h 748"/>
                <a:gd name="T56" fmla="*/ 160 w 641"/>
                <a:gd name="T57" fmla="*/ 204 h 748"/>
                <a:gd name="T58" fmla="*/ 164 w 641"/>
                <a:gd name="T59" fmla="*/ 202 h 748"/>
                <a:gd name="T60" fmla="*/ 199 w 641"/>
                <a:gd name="T61" fmla="*/ 47 h 748"/>
                <a:gd name="T62" fmla="*/ 423 w 641"/>
                <a:gd name="T63" fmla="*/ 43 h 748"/>
                <a:gd name="T64" fmla="*/ 466 w 641"/>
                <a:gd name="T65" fmla="*/ 200 h 748"/>
                <a:gd name="T66" fmla="*/ 472 w 641"/>
                <a:gd name="T67" fmla="*/ 204 h 748"/>
                <a:gd name="T68" fmla="*/ 478 w 641"/>
                <a:gd name="T69" fmla="*/ 207 h 748"/>
                <a:gd name="T70" fmla="*/ 478 w 641"/>
                <a:gd name="T71" fmla="*/ 214 h 748"/>
                <a:gd name="T72" fmla="*/ 471 w 641"/>
                <a:gd name="T73" fmla="*/ 263 h 748"/>
                <a:gd name="T74" fmla="*/ 449 w 641"/>
                <a:gd name="T75" fmla="*/ 288 h 748"/>
                <a:gd name="T76" fmla="*/ 328 w 641"/>
                <a:gd name="T77" fmla="*/ 397 h 748"/>
                <a:gd name="T78" fmla="*/ 299 w 641"/>
                <a:gd name="T79" fmla="*/ 395 h 748"/>
                <a:gd name="T80" fmla="*/ 185 w 641"/>
                <a:gd name="T81" fmla="*/ 289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641" h="748">
                  <a:moveTo>
                    <a:pt x="90" y="424"/>
                  </a:moveTo>
                  <a:cubicBezTo>
                    <a:pt x="114" y="424"/>
                    <a:pt x="137" y="424"/>
                    <a:pt x="158" y="424"/>
                  </a:cubicBezTo>
                  <a:cubicBezTo>
                    <a:pt x="178" y="425"/>
                    <a:pt x="194" y="421"/>
                    <a:pt x="205" y="408"/>
                  </a:cubicBezTo>
                  <a:lnTo>
                    <a:pt x="291" y="588"/>
                  </a:lnTo>
                  <a:lnTo>
                    <a:pt x="312" y="475"/>
                  </a:lnTo>
                  <a:lnTo>
                    <a:pt x="297" y="468"/>
                  </a:lnTo>
                  <a:lnTo>
                    <a:pt x="298" y="452"/>
                  </a:lnTo>
                  <a:lnTo>
                    <a:pt x="360" y="452"/>
                  </a:lnTo>
                  <a:lnTo>
                    <a:pt x="360" y="468"/>
                  </a:lnTo>
                  <a:lnTo>
                    <a:pt x="346" y="475"/>
                  </a:lnTo>
                  <a:lnTo>
                    <a:pt x="365" y="583"/>
                  </a:lnTo>
                  <a:lnTo>
                    <a:pt x="439" y="415"/>
                  </a:lnTo>
                  <a:cubicBezTo>
                    <a:pt x="450" y="420"/>
                    <a:pt x="464" y="422"/>
                    <a:pt x="482" y="420"/>
                  </a:cubicBezTo>
                  <a:cubicBezTo>
                    <a:pt x="502" y="420"/>
                    <a:pt x="523" y="420"/>
                    <a:pt x="545" y="420"/>
                  </a:cubicBezTo>
                  <a:cubicBezTo>
                    <a:pt x="604" y="475"/>
                    <a:pt x="641" y="606"/>
                    <a:pt x="632" y="691"/>
                  </a:cubicBezTo>
                  <a:cubicBezTo>
                    <a:pt x="614" y="704"/>
                    <a:pt x="583" y="714"/>
                    <a:pt x="544" y="722"/>
                  </a:cubicBezTo>
                  <a:lnTo>
                    <a:pt x="532" y="681"/>
                  </a:lnTo>
                  <a:lnTo>
                    <a:pt x="504" y="729"/>
                  </a:lnTo>
                  <a:cubicBezTo>
                    <a:pt x="390" y="746"/>
                    <a:pt x="233" y="748"/>
                    <a:pt x="123" y="731"/>
                  </a:cubicBezTo>
                  <a:lnTo>
                    <a:pt x="94" y="681"/>
                  </a:lnTo>
                  <a:lnTo>
                    <a:pt x="81" y="724"/>
                  </a:lnTo>
                  <a:cubicBezTo>
                    <a:pt x="43" y="716"/>
                    <a:pt x="14" y="705"/>
                    <a:pt x="0" y="691"/>
                  </a:cubicBezTo>
                  <a:cubicBezTo>
                    <a:pt x="1" y="616"/>
                    <a:pt x="15" y="489"/>
                    <a:pt x="90" y="424"/>
                  </a:cubicBezTo>
                  <a:close/>
                  <a:moveTo>
                    <a:pt x="185" y="289"/>
                  </a:moveTo>
                  <a:lnTo>
                    <a:pt x="185" y="289"/>
                  </a:lnTo>
                  <a:cubicBezTo>
                    <a:pt x="175" y="284"/>
                    <a:pt x="168" y="275"/>
                    <a:pt x="163" y="264"/>
                  </a:cubicBezTo>
                  <a:cubicBezTo>
                    <a:pt x="157" y="251"/>
                    <a:pt x="155" y="234"/>
                    <a:pt x="155" y="214"/>
                  </a:cubicBezTo>
                  <a:lnTo>
                    <a:pt x="155" y="207"/>
                  </a:lnTo>
                  <a:lnTo>
                    <a:pt x="160" y="204"/>
                  </a:lnTo>
                  <a:cubicBezTo>
                    <a:pt x="162" y="203"/>
                    <a:pt x="163" y="202"/>
                    <a:pt x="164" y="202"/>
                  </a:cubicBezTo>
                  <a:cubicBezTo>
                    <a:pt x="152" y="117"/>
                    <a:pt x="162" y="78"/>
                    <a:pt x="199" y="47"/>
                  </a:cubicBezTo>
                  <a:cubicBezTo>
                    <a:pt x="256" y="0"/>
                    <a:pt x="365" y="0"/>
                    <a:pt x="423" y="43"/>
                  </a:cubicBezTo>
                  <a:cubicBezTo>
                    <a:pt x="463" y="72"/>
                    <a:pt x="477" y="123"/>
                    <a:pt x="466" y="200"/>
                  </a:cubicBezTo>
                  <a:cubicBezTo>
                    <a:pt x="468" y="201"/>
                    <a:pt x="470" y="202"/>
                    <a:pt x="472" y="204"/>
                  </a:cubicBezTo>
                  <a:lnTo>
                    <a:pt x="478" y="207"/>
                  </a:lnTo>
                  <a:lnTo>
                    <a:pt x="478" y="214"/>
                  </a:lnTo>
                  <a:cubicBezTo>
                    <a:pt x="478" y="233"/>
                    <a:pt x="476" y="250"/>
                    <a:pt x="471" y="263"/>
                  </a:cubicBezTo>
                  <a:cubicBezTo>
                    <a:pt x="466" y="275"/>
                    <a:pt x="459" y="283"/>
                    <a:pt x="449" y="288"/>
                  </a:cubicBezTo>
                  <a:cubicBezTo>
                    <a:pt x="434" y="338"/>
                    <a:pt x="381" y="392"/>
                    <a:pt x="328" y="397"/>
                  </a:cubicBezTo>
                  <a:cubicBezTo>
                    <a:pt x="319" y="398"/>
                    <a:pt x="308" y="398"/>
                    <a:pt x="299" y="395"/>
                  </a:cubicBezTo>
                  <a:cubicBezTo>
                    <a:pt x="241" y="374"/>
                    <a:pt x="203" y="350"/>
                    <a:pt x="185" y="28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3" name="文本框 62"/>
          <p:cNvSpPr txBox="1"/>
          <p:nvPr/>
        </p:nvSpPr>
        <p:spPr>
          <a:xfrm>
            <a:off x="1953673" y="1078721"/>
            <a:ext cx="1571264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ất</a:t>
            </a:r>
            <a:endParaRPr lang="en-US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1457578" y="3786967"/>
            <a:ext cx="1986441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ăng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endParaRPr lang="en-US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9340612" y="1113142"/>
            <a:ext cx="1391728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ật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iệu</a:t>
            </a:r>
            <a:endParaRPr lang="en-US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955166" y="3932484"/>
            <a:ext cx="1963999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i</a:t>
            </a:r>
            <a:r>
              <a:rPr lang="en-US" altLang="zh-CN" sz="2800" b="1" dirty="0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4C8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ường</a:t>
            </a:r>
            <a:endParaRPr lang="en-US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文本框 13">
            <a:extLst>
              <a:ext uri="{FF2B5EF4-FFF2-40B4-BE49-F238E27FC236}">
                <a16:creationId xmlns:a16="http://schemas.microsoft.com/office/drawing/2014/main" id="{FA6FB815-355D-4604-A5B9-4CC3F1966646}"/>
              </a:ext>
            </a:extLst>
          </p:cNvPr>
          <p:cNvSpPr txBox="1"/>
          <p:nvPr/>
        </p:nvSpPr>
        <p:spPr>
          <a:xfrm>
            <a:off x="1950828" y="259394"/>
            <a:ext cx="9987542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 TRÒ CỦA HÓA HỌC TRONG THỰC TIỄN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675CC38-7693-4028-896B-2BA9B128B11A}"/>
              </a:ext>
            </a:extLst>
          </p:cNvPr>
          <p:cNvSpPr txBox="1"/>
          <p:nvPr/>
        </p:nvSpPr>
        <p:spPr>
          <a:xfrm>
            <a:off x="4921113" y="1086103"/>
            <a:ext cx="34383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 SẢN XUẤT</a:t>
            </a:r>
            <a:endParaRPr lang="en-US" sz="28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" name="AutoShape 2" descr="nguồn năng lượng truyền thống Archives - Tạp chí điện tử Môi trường và Cuộc  sống">
            <a:extLst>
              <a:ext uri="{FF2B5EF4-FFF2-40B4-BE49-F238E27FC236}">
                <a16:creationId xmlns:a16="http://schemas.microsoft.com/office/drawing/2014/main" id="{451A3FDB-5673-49B8-952B-4B20608A28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5" name="Picture 4" descr="A picture containing text, outdoor object&#10;&#10;Description automatically generated">
            <a:extLst>
              <a:ext uri="{FF2B5EF4-FFF2-40B4-BE49-F238E27FC236}">
                <a16:creationId xmlns:a16="http://schemas.microsoft.com/office/drawing/2014/main" id="{543505A2-AC51-4ADF-A004-82C95DAA51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04" y="4502166"/>
            <a:ext cx="3115442" cy="1749512"/>
          </a:xfrm>
          <a:prstGeom prst="rect">
            <a:avLst/>
          </a:prstGeom>
        </p:spPr>
      </p:pic>
      <p:pic>
        <p:nvPicPr>
          <p:cNvPr id="3076" name="Picture 4" descr="Danh mục hoạt chất hạn chế phạm vi SD trong chế phẩm diệt côn trùng">
            <a:extLst>
              <a:ext uri="{FF2B5EF4-FFF2-40B4-BE49-F238E27FC236}">
                <a16:creationId xmlns:a16="http://schemas.microsoft.com/office/drawing/2014/main" id="{857BE8EA-E49B-408D-8CF3-7C5E8F1FF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4" y="1681965"/>
            <a:ext cx="2741678" cy="182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Định Nghĩa Vật Liệu Polime Là Gì Và Công Dụng - VLXD Hiệp Hà">
            <a:extLst>
              <a:ext uri="{FF2B5EF4-FFF2-40B4-BE49-F238E27FC236}">
                <a16:creationId xmlns:a16="http://schemas.microsoft.com/office/drawing/2014/main" id="{BF75B8B2-E1F9-4704-BD84-C9DBF890C7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12"/>
          <a:stretch/>
        </p:blipFill>
        <p:spPr bwMode="auto">
          <a:xfrm>
            <a:off x="8608489" y="1722968"/>
            <a:ext cx="2782497" cy="203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8" descr="Môi trường là gì? Vai trò và chức năng của môi trường - Chọn giá đúng">
            <a:extLst>
              <a:ext uri="{FF2B5EF4-FFF2-40B4-BE49-F238E27FC236}">
                <a16:creationId xmlns:a16="http://schemas.microsoft.com/office/drawing/2014/main" id="{B26C678B-5721-465C-B3FB-51D7DE54D7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2" name="Picture 11" descr="A picture containing sky&#10;&#10;Description automatically generated">
            <a:extLst>
              <a:ext uri="{FF2B5EF4-FFF2-40B4-BE49-F238E27FC236}">
                <a16:creationId xmlns:a16="http://schemas.microsoft.com/office/drawing/2014/main" id="{0BF7A56C-9A60-4226-8DFB-E51135E2306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5548" y="4586834"/>
            <a:ext cx="2899254" cy="1932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687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63" grpId="0"/>
      <p:bldP spid="64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371" y="1955086"/>
            <a:ext cx="5742383" cy="3601652"/>
          </a:xfrm>
          <a:prstGeom prst="rect">
            <a:avLst/>
          </a:prstGeom>
          <a:solidFill>
            <a:srgbClr val="3E5B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586318E-8AB2-47CF-9EF9-58C6D02B0CAD}"/>
              </a:ext>
            </a:extLst>
          </p:cNvPr>
          <p:cNvSpPr txBox="1"/>
          <p:nvPr/>
        </p:nvSpPr>
        <p:spPr>
          <a:xfrm>
            <a:off x="102743" y="2439654"/>
            <a:ext cx="5587638" cy="26325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Quan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á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SGK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hi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ứ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?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ấ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?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231E77A-E3EE-9A9E-6C0E-6196A662DF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784274"/>
            <a:ext cx="5289451" cy="528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3686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063241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9" name="文本框 13">
            <a:extLst>
              <a:ext uri="{FF2B5EF4-FFF2-40B4-BE49-F238E27FC236}">
                <a16:creationId xmlns:a16="http://schemas.microsoft.com/office/drawing/2014/main" id="{F38FDD52-B734-CBF9-6600-F4F8D033DF9F}"/>
              </a:ext>
            </a:extLst>
          </p:cNvPr>
          <p:cNvSpPr txBox="1"/>
          <p:nvPr/>
        </p:nvSpPr>
        <p:spPr>
          <a:xfrm>
            <a:off x="2419278" y="285291"/>
            <a:ext cx="7807330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 TRÒ CỦA HÓA HỌC TRONG THỰC TIỄN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6FEB3-528F-079C-12CD-723BDEE9A1A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8264"/>
          <a:stretch/>
        </p:blipFill>
        <p:spPr>
          <a:xfrm>
            <a:off x="172278" y="1666588"/>
            <a:ext cx="3269663" cy="2916858"/>
          </a:xfrm>
          <a:prstGeom prst="rect">
            <a:avLst/>
          </a:prstGeom>
        </p:spPr>
      </p:pic>
      <p:sp>
        <p:nvSpPr>
          <p:cNvPr id="7" name="Cloud 6">
            <a:extLst>
              <a:ext uri="{FF2B5EF4-FFF2-40B4-BE49-F238E27FC236}">
                <a16:creationId xmlns:a16="http://schemas.microsoft.com/office/drawing/2014/main" id="{F0F9ADF5-5D6E-DC8A-7DF4-1AF218710BCB}"/>
              </a:ext>
            </a:extLst>
          </p:cNvPr>
          <p:cNvSpPr/>
          <p:nvPr/>
        </p:nvSpPr>
        <p:spPr>
          <a:xfrm>
            <a:off x="2650823" y="723574"/>
            <a:ext cx="4679913" cy="275014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ố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à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B3ED1DA-D389-C634-73D4-2D208882D2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46987" y="1999077"/>
            <a:ext cx="3332921" cy="18747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041909C-919E-79E3-6D5A-4CB7B5EE654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70840" y="3634051"/>
            <a:ext cx="3530420" cy="2351260"/>
          </a:xfrm>
          <a:prstGeom prst="rect">
            <a:avLst/>
          </a:prstGeom>
        </p:spPr>
      </p:pic>
      <p:pic>
        <p:nvPicPr>
          <p:cNvPr id="1026" name="Picture 2" descr="QUY TRÌNH TÁI CHẾ CAO SU TỪ LỐP XE PHẾ THẢI">
            <a:extLst>
              <a:ext uri="{FF2B5EF4-FFF2-40B4-BE49-F238E27FC236}">
                <a16:creationId xmlns:a16="http://schemas.microsoft.com/office/drawing/2014/main" id="{6360751E-319B-E4A6-776A-BC1284722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270" y="4275594"/>
            <a:ext cx="4452730" cy="237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6375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9670"/>
            <a:ext cx="12192000" cy="91855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672338" y="61850"/>
            <a:ext cx="3451586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ỔNG KẾ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52243C8-CE5B-4892-B67F-91995E568EE8}"/>
              </a:ext>
            </a:extLst>
          </p:cNvPr>
          <p:cNvGrpSpPr/>
          <p:nvPr/>
        </p:nvGrpSpPr>
        <p:grpSpPr>
          <a:xfrm>
            <a:off x="5244579" y="1084422"/>
            <a:ext cx="6606549" cy="1437678"/>
            <a:chOff x="5941255" y="2248711"/>
            <a:chExt cx="4677316" cy="1255645"/>
          </a:xfrm>
        </p:grpSpPr>
        <p:sp>
          <p:nvSpPr>
            <p:cNvPr id="12" name="圆角矩形 11"/>
            <p:cNvSpPr/>
            <p:nvPr/>
          </p:nvSpPr>
          <p:spPr>
            <a:xfrm>
              <a:off x="5941255" y="2488739"/>
              <a:ext cx="4608512" cy="940261"/>
            </a:xfrm>
            <a:prstGeom prst="roundRect">
              <a:avLst>
                <a:gd name="adj" fmla="val 3888"/>
              </a:avLst>
            </a:prstGeom>
            <a:noFill/>
            <a:ln w="12700">
              <a:solidFill>
                <a:srgbClr val="2A3D52"/>
              </a:solidFill>
            </a:ln>
            <a:effectLst>
              <a:outerShdw blurRad="25400" dist="25400" dir="8100000" algn="tr" rotWithShape="0">
                <a:schemeClr val="bg1">
                  <a:alpha val="6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6613330" y="2248711"/>
              <a:ext cx="3264363" cy="48005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/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Đối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ượng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nghiên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cứu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9" name="Rectangle 12"/>
            <p:cNvSpPr/>
            <p:nvPr/>
          </p:nvSpPr>
          <p:spPr>
            <a:xfrm>
              <a:off x="5950462" y="2724815"/>
              <a:ext cx="4668109" cy="7795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Đối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tượng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nghiên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ứu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hóa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học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là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hất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và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sự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biến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đổi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hất</a:t>
              </a:r>
              <a:r>
                <a:rPr lang="en-US" sz="26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.</a:t>
              </a:r>
              <a:endParaRPr lang="en-US" sz="26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8D03348-0FF2-4169-B829-D33E8A2ACACD}"/>
              </a:ext>
            </a:extLst>
          </p:cNvPr>
          <p:cNvGrpSpPr/>
          <p:nvPr/>
        </p:nvGrpSpPr>
        <p:grpSpPr>
          <a:xfrm>
            <a:off x="5248055" y="2693365"/>
            <a:ext cx="6568806" cy="2807485"/>
            <a:chOff x="5910324" y="4457527"/>
            <a:chExt cx="4639443" cy="2487803"/>
          </a:xfrm>
        </p:grpSpPr>
        <p:sp>
          <p:nvSpPr>
            <p:cNvPr id="16" name="圆角矩形 15"/>
            <p:cNvSpPr/>
            <p:nvPr/>
          </p:nvSpPr>
          <p:spPr>
            <a:xfrm>
              <a:off x="5941255" y="4699778"/>
              <a:ext cx="4608512" cy="2245552"/>
            </a:xfrm>
            <a:prstGeom prst="roundRect">
              <a:avLst>
                <a:gd name="adj" fmla="val 6016"/>
              </a:avLst>
            </a:prstGeom>
            <a:noFill/>
            <a:ln w="12700">
              <a:solidFill>
                <a:srgbClr val="2A3D52"/>
              </a:solidFill>
            </a:ln>
            <a:effectLst>
              <a:outerShdw blurRad="25400" dist="25400" dir="8100000" algn="tr" rotWithShape="0">
                <a:schemeClr val="bg1">
                  <a:alpha val="6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40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Liên hệ, gắn kết những nội dung kiến thức đã học với thực tiễn.  </a:t>
              </a:r>
              <a:endPara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6722604" y="4457527"/>
              <a:ext cx="3264363" cy="48005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/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Để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ọc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ốt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môn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0" name="Rectangle 12"/>
            <p:cNvSpPr/>
            <p:nvPr/>
          </p:nvSpPr>
          <p:spPr>
            <a:xfrm>
              <a:off x="5910324" y="4932795"/>
              <a:ext cx="4534761" cy="7085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Nắm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vững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dung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hính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vấn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đề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lí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thuyết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hóa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học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.</a:t>
              </a:r>
              <a:endPara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9AE91EE0-985C-4C7B-84AB-1000A0160B7C}"/>
              </a:ext>
            </a:extLst>
          </p:cNvPr>
          <p:cNvSpPr txBox="1"/>
          <p:nvPr/>
        </p:nvSpPr>
        <p:spPr>
          <a:xfrm>
            <a:off x="5268377" y="4698410"/>
            <a:ext cx="6593544" cy="856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ự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iên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oạt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hám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há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ôn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5DC5AB9-F1E2-404D-AE7C-C7CA00AEC401}"/>
              </a:ext>
            </a:extLst>
          </p:cNvPr>
          <p:cNvSpPr txBox="1"/>
          <p:nvPr/>
        </p:nvSpPr>
        <p:spPr>
          <a:xfrm>
            <a:off x="5242989" y="3978209"/>
            <a:ext cx="6725478" cy="856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iên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ắn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ội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du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ực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 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11AF624-711C-4611-A41D-8FC631D350D5}"/>
              </a:ext>
            </a:extLst>
          </p:cNvPr>
          <p:cNvGrpSpPr/>
          <p:nvPr/>
        </p:nvGrpSpPr>
        <p:grpSpPr>
          <a:xfrm>
            <a:off x="5374924" y="5624803"/>
            <a:ext cx="6293722" cy="1008893"/>
            <a:chOff x="5951924" y="4579578"/>
            <a:chExt cx="4608512" cy="1439590"/>
          </a:xfrm>
        </p:grpSpPr>
        <p:sp>
          <p:nvSpPr>
            <p:cNvPr id="24" name="圆角矩形 15">
              <a:extLst>
                <a:ext uri="{FF2B5EF4-FFF2-40B4-BE49-F238E27FC236}">
                  <a16:creationId xmlns:a16="http://schemas.microsoft.com/office/drawing/2014/main" id="{BEC60625-3139-45FF-A663-7DC4CA8A5540}"/>
                </a:ext>
              </a:extLst>
            </p:cNvPr>
            <p:cNvSpPr/>
            <p:nvPr/>
          </p:nvSpPr>
          <p:spPr>
            <a:xfrm>
              <a:off x="5951924" y="4819605"/>
              <a:ext cx="4608512" cy="1176221"/>
            </a:xfrm>
            <a:prstGeom prst="roundRect">
              <a:avLst>
                <a:gd name="adj" fmla="val 6016"/>
              </a:avLst>
            </a:prstGeom>
            <a:noFill/>
            <a:ln w="12700">
              <a:solidFill>
                <a:srgbClr val="2A3D52"/>
              </a:solidFill>
            </a:ln>
            <a:effectLst>
              <a:outerShdw blurRad="25400" dist="25400" dir="8100000" algn="tr" rotWithShape="0">
                <a:schemeClr val="bg1">
                  <a:alpha val="6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endParaRPr>
            </a:p>
          </p:txBody>
        </p:sp>
        <p:sp>
          <p:nvSpPr>
            <p:cNvPr id="25" name="圆角矩形 16">
              <a:extLst>
                <a:ext uri="{FF2B5EF4-FFF2-40B4-BE49-F238E27FC236}">
                  <a16:creationId xmlns:a16="http://schemas.microsoft.com/office/drawing/2014/main" id="{7BE3C922-7EDB-4647-BF8A-3F0477D696EC}"/>
                </a:ext>
              </a:extLst>
            </p:cNvPr>
            <p:cNvSpPr/>
            <p:nvPr/>
          </p:nvSpPr>
          <p:spPr>
            <a:xfrm>
              <a:off x="6127525" y="4579578"/>
              <a:ext cx="4275785" cy="77792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/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Vai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rò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của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ọc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rong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hực</a:t>
              </a: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iễn</a:t>
              </a:r>
              <a:endPara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6" name="Rectangle 12">
              <a:extLst>
                <a:ext uri="{FF2B5EF4-FFF2-40B4-BE49-F238E27FC236}">
                  <a16:creationId xmlns:a16="http://schemas.microsoft.com/office/drawing/2014/main" id="{92695413-E168-4FF3-8760-5346EAAEEAE5}"/>
                </a:ext>
              </a:extLst>
            </p:cNvPr>
            <p:cNvSpPr/>
            <p:nvPr/>
          </p:nvSpPr>
          <p:spPr>
            <a:xfrm>
              <a:off x="8559307" y="5360418"/>
              <a:ext cx="1614811" cy="6587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đời</a:t>
              </a:r>
              <a:r>
                <a:rPr lang="en-US" sz="2400" dirty="0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Microsoft YaHei" panose="020B0503020204020204" pitchFamily="34" charset="-122"/>
                  <a:cs typeface="Arial" panose="020B0604020202020204" pitchFamily="34" charset="0"/>
                  <a:sym typeface="Times New Roman" panose="02020603050405020304" pitchFamily="18" charset="0"/>
                </a:rPr>
                <a:t>sống</a:t>
              </a:r>
              <a:endPara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27" name="Rectangle 12">
            <a:extLst>
              <a:ext uri="{FF2B5EF4-FFF2-40B4-BE49-F238E27FC236}">
                <a16:creationId xmlns:a16="http://schemas.microsoft.com/office/drawing/2014/main" id="{534C76FA-58A5-4804-878A-C61026CB3E1E}"/>
              </a:ext>
            </a:extLst>
          </p:cNvPr>
          <p:cNvSpPr/>
          <p:nvPr/>
        </p:nvSpPr>
        <p:spPr>
          <a:xfrm>
            <a:off x="5520769" y="6155670"/>
            <a:ext cx="26031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xuất</a:t>
            </a:r>
            <a:endParaRPr lang="en-US" sz="2400" dirty="0">
              <a:latin typeface="Times New Roman" panose="02020603050405020304" pitchFamily="18" charset="0"/>
              <a:ea typeface="Microsoft YaHei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7" name="AutoShape 2" descr="ĐỐ VUI HÓA HỌC">
            <a:extLst>
              <a:ext uri="{FF2B5EF4-FFF2-40B4-BE49-F238E27FC236}">
                <a16:creationId xmlns:a16="http://schemas.microsoft.com/office/drawing/2014/main" id="{F79BACC1-E755-4700-9247-1F12BC0C7A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9907" y="2429470"/>
            <a:ext cx="149572" cy="149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4100" name="Picture 4" descr="5 quyển sách hay về nguyên tố hóa học vô cùng sống động và gần gũi - Readvii">
            <a:extLst>
              <a:ext uri="{FF2B5EF4-FFF2-40B4-BE49-F238E27FC236}">
                <a16:creationId xmlns:a16="http://schemas.microsoft.com/office/drawing/2014/main" id="{CCC19189-3747-419A-B467-1B82BA613E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46"/>
          <a:stretch/>
        </p:blipFill>
        <p:spPr bwMode="auto">
          <a:xfrm>
            <a:off x="416525" y="1912209"/>
            <a:ext cx="4446710" cy="317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777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967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27" name="Rectangle 12">
            <a:extLst>
              <a:ext uri="{FF2B5EF4-FFF2-40B4-BE49-F238E27FC236}">
                <a16:creationId xmlns:a16="http://schemas.microsoft.com/office/drawing/2014/main" id="{534C76FA-58A5-4804-878A-C61026CB3E1E}"/>
              </a:ext>
            </a:extLst>
          </p:cNvPr>
          <p:cNvSpPr/>
          <p:nvPr/>
        </p:nvSpPr>
        <p:spPr>
          <a:xfrm>
            <a:off x="4767782" y="349550"/>
            <a:ext cx="34952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UYỆN TẬP</a:t>
            </a:r>
          </a:p>
        </p:txBody>
      </p:sp>
      <p:sp>
        <p:nvSpPr>
          <p:cNvPr id="7" name="AutoShape 2" descr="ĐỐ VUI HÓA HỌC">
            <a:extLst>
              <a:ext uri="{FF2B5EF4-FFF2-40B4-BE49-F238E27FC236}">
                <a16:creationId xmlns:a16="http://schemas.microsoft.com/office/drawing/2014/main" id="{F79BACC1-E755-4700-9247-1F12BC0C7A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9907" y="2429470"/>
            <a:ext cx="149572" cy="149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圆角矩形 14">
            <a:extLst>
              <a:ext uri="{FF2B5EF4-FFF2-40B4-BE49-F238E27FC236}">
                <a16:creationId xmlns:a16="http://schemas.microsoft.com/office/drawing/2014/main" id="{382356FA-7FB2-49BC-B936-8031663B4A4F}"/>
              </a:ext>
            </a:extLst>
          </p:cNvPr>
          <p:cNvSpPr/>
          <p:nvPr/>
        </p:nvSpPr>
        <p:spPr>
          <a:xfrm>
            <a:off x="1683766" y="1524768"/>
            <a:ext cx="8824468" cy="723943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/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: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i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ượng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hiê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ứu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" name="圆角矩形 11">
            <a:extLst>
              <a:ext uri="{FF2B5EF4-FFF2-40B4-BE49-F238E27FC236}">
                <a16:creationId xmlns:a16="http://schemas.microsoft.com/office/drawing/2014/main" id="{9AE86FB9-3717-4842-8CA5-A7CEEFC6DD2E}"/>
              </a:ext>
            </a:extLst>
          </p:cNvPr>
          <p:cNvSpPr/>
          <p:nvPr/>
        </p:nvSpPr>
        <p:spPr>
          <a:xfrm>
            <a:off x="1920981" y="2504256"/>
            <a:ext cx="8396936" cy="573481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A.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ấ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ự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ổ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ấ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圆角矩形 11">
            <a:extLst>
              <a:ext uri="{FF2B5EF4-FFF2-40B4-BE49-F238E27FC236}">
                <a16:creationId xmlns:a16="http://schemas.microsoft.com/office/drawing/2014/main" id="{0FD738F9-FA38-4A93-A740-61DB99D65871}"/>
              </a:ext>
            </a:extLst>
          </p:cNvPr>
          <p:cNvSpPr/>
          <p:nvPr/>
        </p:nvSpPr>
        <p:spPr>
          <a:xfrm>
            <a:off x="1920981" y="3281082"/>
            <a:ext cx="8396936" cy="573481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.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i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oạ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1" name="圆角矩形 11">
            <a:extLst>
              <a:ext uri="{FF2B5EF4-FFF2-40B4-BE49-F238E27FC236}">
                <a16:creationId xmlns:a16="http://schemas.microsoft.com/office/drawing/2014/main" id="{CF081AAB-5E4F-4E56-875B-A1D129116508}"/>
              </a:ext>
            </a:extLst>
          </p:cNvPr>
          <p:cNvSpPr/>
          <p:nvPr/>
        </p:nvSpPr>
        <p:spPr>
          <a:xfrm>
            <a:off x="1920981" y="4169463"/>
            <a:ext cx="8396936" cy="573481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.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ơ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ấ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ợ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ấ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" name="圆角矩形 11">
            <a:extLst>
              <a:ext uri="{FF2B5EF4-FFF2-40B4-BE49-F238E27FC236}">
                <a16:creationId xmlns:a16="http://schemas.microsoft.com/office/drawing/2014/main" id="{11A6EE52-2565-447C-8CB1-FCB0269AF40D}"/>
              </a:ext>
            </a:extLst>
          </p:cNvPr>
          <p:cNvSpPr/>
          <p:nvPr/>
        </p:nvSpPr>
        <p:spPr>
          <a:xfrm>
            <a:off x="1920981" y="5046491"/>
            <a:ext cx="8396936" cy="573481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.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ấu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ạo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ê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13544FA1-B39E-55DA-A884-0F9E9B30A2CA}"/>
              </a:ext>
            </a:extLst>
          </p:cNvPr>
          <p:cNvSpPr/>
          <p:nvPr/>
        </p:nvSpPr>
        <p:spPr>
          <a:xfrm>
            <a:off x="1729121" y="2489913"/>
            <a:ext cx="719895" cy="68894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4146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29" grpId="1" animBg="1"/>
      <p:bldP spid="30" grpId="0" animBg="1"/>
      <p:bldP spid="31" grpId="0" animBg="1"/>
      <p:bldP spid="32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9670"/>
            <a:ext cx="12192000" cy="1012796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27" name="Rectangle 12">
            <a:extLst>
              <a:ext uri="{FF2B5EF4-FFF2-40B4-BE49-F238E27FC236}">
                <a16:creationId xmlns:a16="http://schemas.microsoft.com/office/drawing/2014/main" id="{534C76FA-58A5-4804-878A-C61026CB3E1E}"/>
              </a:ext>
            </a:extLst>
          </p:cNvPr>
          <p:cNvSpPr/>
          <p:nvPr/>
        </p:nvSpPr>
        <p:spPr>
          <a:xfrm>
            <a:off x="4767781" y="125413"/>
            <a:ext cx="34952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UYỆN TẬP</a:t>
            </a:r>
          </a:p>
        </p:txBody>
      </p:sp>
      <p:sp>
        <p:nvSpPr>
          <p:cNvPr id="7" name="AutoShape 2" descr="ĐỐ VUI HÓA HỌC">
            <a:extLst>
              <a:ext uri="{FF2B5EF4-FFF2-40B4-BE49-F238E27FC236}">
                <a16:creationId xmlns:a16="http://schemas.microsoft.com/office/drawing/2014/main" id="{F79BACC1-E755-4700-9247-1F12BC0C7A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9907" y="2429470"/>
            <a:ext cx="149572" cy="149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圆角矩形 14">
            <a:extLst>
              <a:ext uri="{FF2B5EF4-FFF2-40B4-BE49-F238E27FC236}">
                <a16:creationId xmlns:a16="http://schemas.microsoft.com/office/drawing/2014/main" id="{382356FA-7FB2-49BC-B936-8031663B4A4F}"/>
              </a:ext>
            </a:extLst>
          </p:cNvPr>
          <p:cNvSpPr/>
          <p:nvPr/>
        </p:nvSpPr>
        <p:spPr>
          <a:xfrm>
            <a:off x="3114162" y="1325342"/>
            <a:ext cx="6802508" cy="723943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/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2: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ể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t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ần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" name="圆角矩形 11">
            <a:extLst>
              <a:ext uri="{FF2B5EF4-FFF2-40B4-BE49-F238E27FC236}">
                <a16:creationId xmlns:a16="http://schemas.microsoft.com/office/drawing/2014/main" id="{9AE86FB9-3717-4842-8CA5-A7CEEFC6DD2E}"/>
              </a:ext>
            </a:extLst>
          </p:cNvPr>
          <p:cNvSpPr/>
          <p:nvPr/>
        </p:nvSpPr>
        <p:spPr>
          <a:xfrm>
            <a:off x="1499100" y="2322161"/>
            <a:ext cx="9739581" cy="723943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ắ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ữ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ấ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圆角矩形 11">
            <a:extLst>
              <a:ext uri="{FF2B5EF4-FFF2-40B4-BE49-F238E27FC236}">
                <a16:creationId xmlns:a16="http://schemas.microsoft.com/office/drawing/2014/main" id="{0FD738F9-FA38-4A93-A740-61DB99D65871}"/>
              </a:ext>
            </a:extLst>
          </p:cNvPr>
          <p:cNvSpPr/>
          <p:nvPr/>
        </p:nvSpPr>
        <p:spPr>
          <a:xfrm>
            <a:off x="1499100" y="3368631"/>
            <a:ext cx="9739581" cy="873046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ắ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  </a:t>
            </a:r>
          </a:p>
        </p:txBody>
      </p:sp>
      <p:sp>
        <p:nvSpPr>
          <p:cNvPr id="31" name="圆角矩形 11">
            <a:extLst>
              <a:ext uri="{FF2B5EF4-FFF2-40B4-BE49-F238E27FC236}">
                <a16:creationId xmlns:a16="http://schemas.microsoft.com/office/drawing/2014/main" id="{CF081AAB-5E4F-4E56-875B-A1D129116508}"/>
              </a:ext>
            </a:extLst>
          </p:cNvPr>
          <p:cNvSpPr/>
          <p:nvPr/>
        </p:nvSpPr>
        <p:spPr>
          <a:xfrm>
            <a:off x="1499100" y="4555488"/>
            <a:ext cx="9739581" cy="1057992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ô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32" name="圆角矩形 11">
            <a:extLst>
              <a:ext uri="{FF2B5EF4-FFF2-40B4-BE49-F238E27FC236}">
                <a16:creationId xmlns:a16="http://schemas.microsoft.com/office/drawing/2014/main" id="{11A6EE52-2565-447C-8CB1-FCB0269AF40D}"/>
              </a:ext>
            </a:extLst>
          </p:cNvPr>
          <p:cNvSpPr/>
          <p:nvPr/>
        </p:nvSpPr>
        <p:spPr>
          <a:xfrm>
            <a:off x="1499099" y="5813755"/>
            <a:ext cx="9739581" cy="873046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.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ấ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ả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ý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ê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BE534B49-542D-9549-F1DA-B34610E07FCA}"/>
              </a:ext>
            </a:extLst>
          </p:cNvPr>
          <p:cNvSpPr/>
          <p:nvPr/>
        </p:nvSpPr>
        <p:spPr>
          <a:xfrm>
            <a:off x="1382757" y="5997855"/>
            <a:ext cx="719895" cy="68894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364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2" grpId="1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203514" y="2048568"/>
            <a:ext cx="98590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IN CHÀO VÀ HẸN GẶP LẠI</a:t>
            </a:r>
            <a:endParaRPr lang="zh-CN" altLang="en-US" sz="4800" b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9275"/>
            <a:ext cx="12192000" cy="1473914"/>
          </a:xfrm>
          <a:prstGeom prst="rect">
            <a:avLst/>
          </a:prstGeom>
          <a:solidFill>
            <a:srgbClr val="3E5B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81379" y="3387202"/>
            <a:ext cx="1815521" cy="2878800"/>
            <a:chOff x="934435" y="2052609"/>
            <a:chExt cx="1815521" cy="2878800"/>
          </a:xfrm>
        </p:grpSpPr>
        <p:sp>
          <p:nvSpPr>
            <p:cNvPr id="15" name="Freeform 5"/>
            <p:cNvSpPr>
              <a:spLocks/>
            </p:cNvSpPr>
            <p:nvPr/>
          </p:nvSpPr>
          <p:spPr bwMode="auto">
            <a:xfrm>
              <a:off x="934435" y="2052609"/>
              <a:ext cx="1811333" cy="2878800"/>
            </a:xfrm>
            <a:custGeom>
              <a:avLst/>
              <a:gdLst>
                <a:gd name="T0" fmla="*/ 366 w 366"/>
                <a:gd name="T1" fmla="*/ 685 h 805"/>
                <a:gd name="T2" fmla="*/ 183 w 366"/>
                <a:gd name="T3" fmla="*/ 805 h 805"/>
                <a:gd name="T4" fmla="*/ 0 w 366"/>
                <a:gd name="T5" fmla="*/ 685 h 805"/>
                <a:gd name="T6" fmla="*/ 0 w 366"/>
                <a:gd name="T7" fmla="*/ 22 h 805"/>
                <a:gd name="T8" fmla="*/ 22 w 366"/>
                <a:gd name="T9" fmla="*/ 0 h 805"/>
                <a:gd name="T10" fmla="*/ 344 w 366"/>
                <a:gd name="T11" fmla="*/ 0 h 805"/>
                <a:gd name="T12" fmla="*/ 366 w 366"/>
                <a:gd name="T13" fmla="*/ 22 h 805"/>
                <a:gd name="T14" fmla="*/ 366 w 366"/>
                <a:gd name="T15" fmla="*/ 685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6" h="805">
                  <a:moveTo>
                    <a:pt x="366" y="685"/>
                  </a:moveTo>
                  <a:cubicBezTo>
                    <a:pt x="366" y="697"/>
                    <a:pt x="183" y="805"/>
                    <a:pt x="183" y="805"/>
                  </a:cubicBezTo>
                  <a:cubicBezTo>
                    <a:pt x="183" y="805"/>
                    <a:pt x="0" y="697"/>
                    <a:pt x="0" y="685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9" y="0"/>
                    <a:pt x="22" y="0"/>
                  </a:cubicBezTo>
                  <a:cubicBezTo>
                    <a:pt x="344" y="0"/>
                    <a:pt x="344" y="0"/>
                    <a:pt x="344" y="0"/>
                  </a:cubicBezTo>
                  <a:cubicBezTo>
                    <a:pt x="356" y="0"/>
                    <a:pt x="366" y="10"/>
                    <a:pt x="366" y="22"/>
                  </a:cubicBezTo>
                  <a:lnTo>
                    <a:pt x="366" y="685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938623" y="2474312"/>
              <a:ext cx="1811333" cy="1017697"/>
            </a:xfrm>
            <a:prstGeom prst="rect">
              <a:avLst/>
            </a:pr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1399031" y="2629217"/>
              <a:ext cx="890516" cy="707886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1</a:t>
              </a:r>
              <a:endParaRPr lang="zh-CN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9" name="TextBox 29"/>
            <p:cNvSpPr txBox="1"/>
            <p:nvPr/>
          </p:nvSpPr>
          <p:spPr>
            <a:xfrm>
              <a:off x="950878" y="3471395"/>
              <a:ext cx="1733720" cy="129266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lí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huyết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và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lí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D586318E-8AB2-47CF-9EF9-58C6D02B0CAD}"/>
              </a:ext>
            </a:extLst>
          </p:cNvPr>
          <p:cNvSpPr txBox="1"/>
          <p:nvPr/>
        </p:nvSpPr>
        <p:spPr>
          <a:xfrm>
            <a:off x="25371" y="165742"/>
            <a:ext cx="12058777" cy="13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à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khoa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uộ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ĩ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ự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hiê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ứu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ú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iế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ổ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…………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ầ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u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ố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à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khoa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í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y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ượ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.</a:t>
            </a:r>
          </a:p>
        </p:txBody>
      </p:sp>
      <p:grpSp>
        <p:nvGrpSpPr>
          <p:cNvPr id="46" name="组合 11">
            <a:extLst>
              <a:ext uri="{FF2B5EF4-FFF2-40B4-BE49-F238E27FC236}">
                <a16:creationId xmlns:a16="http://schemas.microsoft.com/office/drawing/2014/main" id="{A9A9D16F-26C8-406A-9B80-638172659931}"/>
              </a:ext>
            </a:extLst>
          </p:cNvPr>
          <p:cNvGrpSpPr/>
          <p:nvPr/>
        </p:nvGrpSpPr>
        <p:grpSpPr>
          <a:xfrm>
            <a:off x="2887404" y="3366588"/>
            <a:ext cx="1815521" cy="2878800"/>
            <a:chOff x="934435" y="2052609"/>
            <a:chExt cx="1815521" cy="2878800"/>
          </a:xfrm>
        </p:grpSpPr>
        <p:sp>
          <p:nvSpPr>
            <p:cNvPr id="47" name="Freeform 5">
              <a:extLst>
                <a:ext uri="{FF2B5EF4-FFF2-40B4-BE49-F238E27FC236}">
                  <a16:creationId xmlns:a16="http://schemas.microsoft.com/office/drawing/2014/main" id="{7F493AFE-1CC4-47E2-B75D-C4D129ADE6B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435" y="2052609"/>
              <a:ext cx="1811333" cy="2878800"/>
            </a:xfrm>
            <a:custGeom>
              <a:avLst/>
              <a:gdLst>
                <a:gd name="T0" fmla="*/ 366 w 366"/>
                <a:gd name="T1" fmla="*/ 685 h 805"/>
                <a:gd name="T2" fmla="*/ 183 w 366"/>
                <a:gd name="T3" fmla="*/ 805 h 805"/>
                <a:gd name="T4" fmla="*/ 0 w 366"/>
                <a:gd name="T5" fmla="*/ 685 h 805"/>
                <a:gd name="T6" fmla="*/ 0 w 366"/>
                <a:gd name="T7" fmla="*/ 22 h 805"/>
                <a:gd name="T8" fmla="*/ 22 w 366"/>
                <a:gd name="T9" fmla="*/ 0 h 805"/>
                <a:gd name="T10" fmla="*/ 344 w 366"/>
                <a:gd name="T11" fmla="*/ 0 h 805"/>
                <a:gd name="T12" fmla="*/ 366 w 366"/>
                <a:gd name="T13" fmla="*/ 22 h 805"/>
                <a:gd name="T14" fmla="*/ 366 w 366"/>
                <a:gd name="T15" fmla="*/ 685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6" h="805">
                  <a:moveTo>
                    <a:pt x="366" y="685"/>
                  </a:moveTo>
                  <a:cubicBezTo>
                    <a:pt x="366" y="697"/>
                    <a:pt x="183" y="805"/>
                    <a:pt x="183" y="805"/>
                  </a:cubicBezTo>
                  <a:cubicBezTo>
                    <a:pt x="183" y="805"/>
                    <a:pt x="0" y="697"/>
                    <a:pt x="0" y="685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9" y="0"/>
                    <a:pt x="22" y="0"/>
                  </a:cubicBezTo>
                  <a:cubicBezTo>
                    <a:pt x="344" y="0"/>
                    <a:pt x="344" y="0"/>
                    <a:pt x="344" y="0"/>
                  </a:cubicBezTo>
                  <a:cubicBezTo>
                    <a:pt x="356" y="0"/>
                    <a:pt x="366" y="10"/>
                    <a:pt x="366" y="22"/>
                  </a:cubicBezTo>
                  <a:lnTo>
                    <a:pt x="366" y="685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8" name="Rectangle 6">
              <a:extLst>
                <a:ext uri="{FF2B5EF4-FFF2-40B4-BE49-F238E27FC236}">
                  <a16:creationId xmlns:a16="http://schemas.microsoft.com/office/drawing/2014/main" id="{67F2E7F8-CA73-4ABB-8B53-A4792A485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623" y="2474312"/>
              <a:ext cx="1811333" cy="1017697"/>
            </a:xfrm>
            <a:prstGeom prst="rect">
              <a:avLst/>
            </a:pr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49" name="矩形 16">
              <a:extLst>
                <a:ext uri="{FF2B5EF4-FFF2-40B4-BE49-F238E27FC236}">
                  <a16:creationId xmlns:a16="http://schemas.microsoft.com/office/drawing/2014/main" id="{0E839377-1C14-4B56-950E-BB2983AEE9B9}"/>
                </a:ext>
              </a:extLst>
            </p:cNvPr>
            <p:cNvSpPr/>
            <p:nvPr/>
          </p:nvSpPr>
          <p:spPr>
            <a:xfrm>
              <a:off x="1399031" y="2629217"/>
              <a:ext cx="890516" cy="707886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2</a:t>
              </a:r>
              <a:endParaRPr lang="zh-CN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0" name="TextBox 29">
              <a:extLst>
                <a:ext uri="{FF2B5EF4-FFF2-40B4-BE49-F238E27FC236}">
                  <a16:creationId xmlns:a16="http://schemas.microsoft.com/office/drawing/2014/main" id="{9E02594F-D76B-43F3-992E-544242F6BC7E}"/>
                </a:ext>
              </a:extLst>
            </p:cNvPr>
            <p:cNvSpPr txBox="1"/>
            <p:nvPr/>
          </p:nvSpPr>
          <p:spPr>
            <a:xfrm>
              <a:off x="1136622" y="3841711"/>
              <a:ext cx="1468120" cy="5329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ts val="2000"/>
                </a:lnSpc>
              </a:pP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vô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cơ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1" name="组合 11">
            <a:extLst>
              <a:ext uri="{FF2B5EF4-FFF2-40B4-BE49-F238E27FC236}">
                <a16:creationId xmlns:a16="http://schemas.microsoft.com/office/drawing/2014/main" id="{EBC79B5C-DCEB-40C0-BF2E-97B92393C65C}"/>
              </a:ext>
            </a:extLst>
          </p:cNvPr>
          <p:cNvGrpSpPr/>
          <p:nvPr/>
        </p:nvGrpSpPr>
        <p:grpSpPr>
          <a:xfrm>
            <a:off x="5188623" y="3366588"/>
            <a:ext cx="1815521" cy="2878800"/>
            <a:chOff x="934435" y="2052609"/>
            <a:chExt cx="1815521" cy="2878800"/>
          </a:xfrm>
        </p:grpSpPr>
        <p:sp>
          <p:nvSpPr>
            <p:cNvPr id="52" name="Freeform 5">
              <a:extLst>
                <a:ext uri="{FF2B5EF4-FFF2-40B4-BE49-F238E27FC236}">
                  <a16:creationId xmlns:a16="http://schemas.microsoft.com/office/drawing/2014/main" id="{AE8E8A9E-555C-4660-8463-2F93DB67A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435" y="2052609"/>
              <a:ext cx="1811333" cy="2878800"/>
            </a:xfrm>
            <a:custGeom>
              <a:avLst/>
              <a:gdLst>
                <a:gd name="T0" fmla="*/ 366 w 366"/>
                <a:gd name="T1" fmla="*/ 685 h 805"/>
                <a:gd name="T2" fmla="*/ 183 w 366"/>
                <a:gd name="T3" fmla="*/ 805 h 805"/>
                <a:gd name="T4" fmla="*/ 0 w 366"/>
                <a:gd name="T5" fmla="*/ 685 h 805"/>
                <a:gd name="T6" fmla="*/ 0 w 366"/>
                <a:gd name="T7" fmla="*/ 22 h 805"/>
                <a:gd name="T8" fmla="*/ 22 w 366"/>
                <a:gd name="T9" fmla="*/ 0 h 805"/>
                <a:gd name="T10" fmla="*/ 344 w 366"/>
                <a:gd name="T11" fmla="*/ 0 h 805"/>
                <a:gd name="T12" fmla="*/ 366 w 366"/>
                <a:gd name="T13" fmla="*/ 22 h 805"/>
                <a:gd name="T14" fmla="*/ 366 w 366"/>
                <a:gd name="T15" fmla="*/ 685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6" h="805">
                  <a:moveTo>
                    <a:pt x="366" y="685"/>
                  </a:moveTo>
                  <a:cubicBezTo>
                    <a:pt x="366" y="697"/>
                    <a:pt x="183" y="805"/>
                    <a:pt x="183" y="805"/>
                  </a:cubicBezTo>
                  <a:cubicBezTo>
                    <a:pt x="183" y="805"/>
                    <a:pt x="0" y="697"/>
                    <a:pt x="0" y="685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9" y="0"/>
                    <a:pt x="22" y="0"/>
                  </a:cubicBezTo>
                  <a:cubicBezTo>
                    <a:pt x="344" y="0"/>
                    <a:pt x="344" y="0"/>
                    <a:pt x="344" y="0"/>
                  </a:cubicBezTo>
                  <a:cubicBezTo>
                    <a:pt x="356" y="0"/>
                    <a:pt x="366" y="10"/>
                    <a:pt x="366" y="22"/>
                  </a:cubicBezTo>
                  <a:lnTo>
                    <a:pt x="366" y="685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Rectangle 6">
              <a:extLst>
                <a:ext uri="{FF2B5EF4-FFF2-40B4-BE49-F238E27FC236}">
                  <a16:creationId xmlns:a16="http://schemas.microsoft.com/office/drawing/2014/main" id="{06D60D5A-C97F-4AE7-9FDC-77C36832B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623" y="2474312"/>
              <a:ext cx="1811333" cy="1017697"/>
            </a:xfrm>
            <a:prstGeom prst="rect">
              <a:avLst/>
            </a:pr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l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4" name="矩形 16">
              <a:extLst>
                <a:ext uri="{FF2B5EF4-FFF2-40B4-BE49-F238E27FC236}">
                  <a16:creationId xmlns:a16="http://schemas.microsoft.com/office/drawing/2014/main" id="{112798D6-21C0-42A1-923C-8581B628457B}"/>
                </a:ext>
              </a:extLst>
            </p:cNvPr>
            <p:cNvSpPr/>
            <p:nvPr/>
          </p:nvSpPr>
          <p:spPr>
            <a:xfrm>
              <a:off x="1399031" y="2629217"/>
              <a:ext cx="890516" cy="707886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3</a:t>
              </a:r>
              <a:endParaRPr lang="zh-CN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TextBox 29">
              <a:extLst>
                <a:ext uri="{FF2B5EF4-FFF2-40B4-BE49-F238E27FC236}">
                  <a16:creationId xmlns:a16="http://schemas.microsoft.com/office/drawing/2014/main" id="{C73ABC10-713B-4706-A5AE-DD12B834665D}"/>
                </a:ext>
              </a:extLst>
            </p:cNvPr>
            <p:cNvSpPr txBox="1"/>
            <p:nvPr/>
          </p:nvSpPr>
          <p:spPr>
            <a:xfrm>
              <a:off x="1136622" y="3841711"/>
              <a:ext cx="1468120" cy="5329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ts val="2000"/>
                </a:lnSpc>
              </a:pP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ữu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cơ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6" name="组合 11">
            <a:extLst>
              <a:ext uri="{FF2B5EF4-FFF2-40B4-BE49-F238E27FC236}">
                <a16:creationId xmlns:a16="http://schemas.microsoft.com/office/drawing/2014/main" id="{DAB1CF41-6C72-4801-86CB-F92859593D59}"/>
              </a:ext>
            </a:extLst>
          </p:cNvPr>
          <p:cNvGrpSpPr/>
          <p:nvPr/>
        </p:nvGrpSpPr>
        <p:grpSpPr>
          <a:xfrm>
            <a:off x="7490460" y="3366588"/>
            <a:ext cx="1815521" cy="2878800"/>
            <a:chOff x="934435" y="2052609"/>
            <a:chExt cx="1815521" cy="2878800"/>
          </a:xfrm>
        </p:grpSpPr>
        <p:sp>
          <p:nvSpPr>
            <p:cNvPr id="57" name="Freeform 5">
              <a:extLst>
                <a:ext uri="{FF2B5EF4-FFF2-40B4-BE49-F238E27FC236}">
                  <a16:creationId xmlns:a16="http://schemas.microsoft.com/office/drawing/2014/main" id="{60F1CD6C-352E-49E8-AE32-0B18AB511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435" y="2052609"/>
              <a:ext cx="1811333" cy="2878800"/>
            </a:xfrm>
            <a:custGeom>
              <a:avLst/>
              <a:gdLst>
                <a:gd name="T0" fmla="*/ 366 w 366"/>
                <a:gd name="T1" fmla="*/ 685 h 805"/>
                <a:gd name="T2" fmla="*/ 183 w 366"/>
                <a:gd name="T3" fmla="*/ 805 h 805"/>
                <a:gd name="T4" fmla="*/ 0 w 366"/>
                <a:gd name="T5" fmla="*/ 685 h 805"/>
                <a:gd name="T6" fmla="*/ 0 w 366"/>
                <a:gd name="T7" fmla="*/ 22 h 805"/>
                <a:gd name="T8" fmla="*/ 22 w 366"/>
                <a:gd name="T9" fmla="*/ 0 h 805"/>
                <a:gd name="T10" fmla="*/ 344 w 366"/>
                <a:gd name="T11" fmla="*/ 0 h 805"/>
                <a:gd name="T12" fmla="*/ 366 w 366"/>
                <a:gd name="T13" fmla="*/ 22 h 805"/>
                <a:gd name="T14" fmla="*/ 366 w 366"/>
                <a:gd name="T15" fmla="*/ 685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6" h="805">
                  <a:moveTo>
                    <a:pt x="366" y="685"/>
                  </a:moveTo>
                  <a:cubicBezTo>
                    <a:pt x="366" y="697"/>
                    <a:pt x="183" y="805"/>
                    <a:pt x="183" y="805"/>
                  </a:cubicBezTo>
                  <a:cubicBezTo>
                    <a:pt x="183" y="805"/>
                    <a:pt x="0" y="697"/>
                    <a:pt x="0" y="685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9" y="0"/>
                    <a:pt x="22" y="0"/>
                  </a:cubicBezTo>
                  <a:cubicBezTo>
                    <a:pt x="344" y="0"/>
                    <a:pt x="344" y="0"/>
                    <a:pt x="344" y="0"/>
                  </a:cubicBezTo>
                  <a:cubicBezTo>
                    <a:pt x="356" y="0"/>
                    <a:pt x="366" y="10"/>
                    <a:pt x="366" y="22"/>
                  </a:cubicBezTo>
                  <a:lnTo>
                    <a:pt x="366" y="685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8" name="Rectangle 6">
              <a:extLst>
                <a:ext uri="{FF2B5EF4-FFF2-40B4-BE49-F238E27FC236}">
                  <a16:creationId xmlns:a16="http://schemas.microsoft.com/office/drawing/2014/main" id="{AF46E878-1FB0-46C8-9B03-CDA437E0B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623" y="2474312"/>
              <a:ext cx="1811333" cy="1017697"/>
            </a:xfrm>
            <a:prstGeom prst="rect">
              <a:avLst/>
            </a:pr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59" name="矩形 16">
              <a:extLst>
                <a:ext uri="{FF2B5EF4-FFF2-40B4-BE49-F238E27FC236}">
                  <a16:creationId xmlns:a16="http://schemas.microsoft.com/office/drawing/2014/main" id="{6279C1E2-DF3C-4822-8908-011A6FBB73C2}"/>
                </a:ext>
              </a:extLst>
            </p:cNvPr>
            <p:cNvSpPr/>
            <p:nvPr/>
          </p:nvSpPr>
          <p:spPr>
            <a:xfrm>
              <a:off x="1399031" y="2629217"/>
              <a:ext cx="890516" cy="707886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4</a:t>
              </a:r>
              <a:endParaRPr lang="zh-CN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0" name="TextBox 29">
              <a:extLst>
                <a:ext uri="{FF2B5EF4-FFF2-40B4-BE49-F238E27FC236}">
                  <a16:creationId xmlns:a16="http://schemas.microsoft.com/office/drawing/2014/main" id="{3BF9FE22-3E82-4FD5-9100-A71BE2670A12}"/>
                </a:ext>
              </a:extLst>
            </p:cNvPr>
            <p:cNvSpPr txBox="1"/>
            <p:nvPr/>
          </p:nvSpPr>
          <p:spPr>
            <a:xfrm>
              <a:off x="1136622" y="3841711"/>
              <a:ext cx="1468120" cy="74379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ts val="2900"/>
                </a:lnSpc>
              </a:pP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phân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tích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61" name="组合 11">
            <a:extLst>
              <a:ext uri="{FF2B5EF4-FFF2-40B4-BE49-F238E27FC236}">
                <a16:creationId xmlns:a16="http://schemas.microsoft.com/office/drawing/2014/main" id="{1D458C44-314A-4DF7-ABFE-02E095E2CB95}"/>
              </a:ext>
            </a:extLst>
          </p:cNvPr>
          <p:cNvGrpSpPr/>
          <p:nvPr/>
        </p:nvGrpSpPr>
        <p:grpSpPr>
          <a:xfrm>
            <a:off x="9758014" y="3377102"/>
            <a:ext cx="1815521" cy="2878800"/>
            <a:chOff x="934435" y="2052609"/>
            <a:chExt cx="1815521" cy="2878800"/>
          </a:xfrm>
        </p:grpSpPr>
        <p:sp>
          <p:nvSpPr>
            <p:cNvPr id="62" name="Freeform 5">
              <a:extLst>
                <a:ext uri="{FF2B5EF4-FFF2-40B4-BE49-F238E27FC236}">
                  <a16:creationId xmlns:a16="http://schemas.microsoft.com/office/drawing/2014/main" id="{7973CEC3-4D51-4594-8A5B-37BC118E9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435" y="2052609"/>
              <a:ext cx="1811333" cy="2878800"/>
            </a:xfrm>
            <a:custGeom>
              <a:avLst/>
              <a:gdLst>
                <a:gd name="T0" fmla="*/ 366 w 366"/>
                <a:gd name="T1" fmla="*/ 685 h 805"/>
                <a:gd name="T2" fmla="*/ 183 w 366"/>
                <a:gd name="T3" fmla="*/ 805 h 805"/>
                <a:gd name="T4" fmla="*/ 0 w 366"/>
                <a:gd name="T5" fmla="*/ 685 h 805"/>
                <a:gd name="T6" fmla="*/ 0 w 366"/>
                <a:gd name="T7" fmla="*/ 22 h 805"/>
                <a:gd name="T8" fmla="*/ 22 w 366"/>
                <a:gd name="T9" fmla="*/ 0 h 805"/>
                <a:gd name="T10" fmla="*/ 344 w 366"/>
                <a:gd name="T11" fmla="*/ 0 h 805"/>
                <a:gd name="T12" fmla="*/ 366 w 366"/>
                <a:gd name="T13" fmla="*/ 22 h 805"/>
                <a:gd name="T14" fmla="*/ 366 w 366"/>
                <a:gd name="T15" fmla="*/ 685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6" h="805">
                  <a:moveTo>
                    <a:pt x="366" y="685"/>
                  </a:moveTo>
                  <a:cubicBezTo>
                    <a:pt x="366" y="697"/>
                    <a:pt x="183" y="805"/>
                    <a:pt x="183" y="805"/>
                  </a:cubicBezTo>
                  <a:cubicBezTo>
                    <a:pt x="183" y="805"/>
                    <a:pt x="0" y="697"/>
                    <a:pt x="0" y="685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9" y="0"/>
                    <a:pt x="22" y="0"/>
                  </a:cubicBezTo>
                  <a:cubicBezTo>
                    <a:pt x="344" y="0"/>
                    <a:pt x="344" y="0"/>
                    <a:pt x="344" y="0"/>
                  </a:cubicBezTo>
                  <a:cubicBezTo>
                    <a:pt x="356" y="0"/>
                    <a:pt x="366" y="10"/>
                    <a:pt x="366" y="22"/>
                  </a:cubicBezTo>
                  <a:lnTo>
                    <a:pt x="366" y="685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3" name="Rectangle 6">
              <a:extLst>
                <a:ext uri="{FF2B5EF4-FFF2-40B4-BE49-F238E27FC236}">
                  <a16:creationId xmlns:a16="http://schemas.microsoft.com/office/drawing/2014/main" id="{CD06BAFD-90D3-4FDB-8308-69DB3491D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623" y="2474312"/>
              <a:ext cx="1811333" cy="1017697"/>
            </a:xfrm>
            <a:prstGeom prst="rect">
              <a:avLst/>
            </a:pr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4" name="矩形 16">
              <a:extLst>
                <a:ext uri="{FF2B5EF4-FFF2-40B4-BE49-F238E27FC236}">
                  <a16:creationId xmlns:a16="http://schemas.microsoft.com/office/drawing/2014/main" id="{B9D18B55-F802-4774-A414-15872418D3F1}"/>
                </a:ext>
              </a:extLst>
            </p:cNvPr>
            <p:cNvSpPr/>
            <p:nvPr/>
          </p:nvSpPr>
          <p:spPr>
            <a:xfrm>
              <a:off x="1399031" y="2629217"/>
              <a:ext cx="890516" cy="707886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05</a:t>
              </a:r>
              <a:endParaRPr lang="zh-CN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" name="TextBox 29">
              <a:extLst>
                <a:ext uri="{FF2B5EF4-FFF2-40B4-BE49-F238E27FC236}">
                  <a16:creationId xmlns:a16="http://schemas.microsoft.com/office/drawing/2014/main" id="{461CDC18-7937-4BEF-ACF3-EAEA5468C612}"/>
                </a:ext>
              </a:extLst>
            </p:cNvPr>
            <p:cNvSpPr txBox="1"/>
            <p:nvPr/>
          </p:nvSpPr>
          <p:spPr>
            <a:xfrm>
              <a:off x="1136622" y="3841711"/>
              <a:ext cx="1468120" cy="27648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>
                <a:lnSpc>
                  <a:spcPts val="2000"/>
                </a:lnSpc>
              </a:pP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Hóa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rPr>
                <a:t>sinh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pic>
        <p:nvPicPr>
          <p:cNvPr id="4098" name="Picture 2" descr="Sử dụng máy tính lượng tử mạnh nhất thế giới, các nhà nghiên cứu tái tạo  chính xác được một phân tử và điều này rất quan trọng">
            <a:extLst>
              <a:ext uri="{FF2B5EF4-FFF2-40B4-BE49-F238E27FC236}">
                <a16:creationId xmlns:a16="http://schemas.microsoft.com/office/drawing/2014/main" id="{7F8ECC23-6283-4087-AEBB-A0329E828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09" y="1703164"/>
            <a:ext cx="1506119" cy="144574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ỊCH THUẬT CHUYÊN NGÀNH HÓA VÔ CƠ">
            <a:extLst>
              <a:ext uri="{FF2B5EF4-FFF2-40B4-BE49-F238E27FC236}">
                <a16:creationId xmlns:a16="http://schemas.microsoft.com/office/drawing/2014/main" id="{31BF7825-8DE2-4A70-8A12-1D50F9C34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10" y="1703164"/>
            <a:ext cx="1506119" cy="142179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1. Lý thuyết - Đại cương về hóa học hữu cơ">
            <a:extLst>
              <a:ext uri="{FF2B5EF4-FFF2-40B4-BE49-F238E27FC236}">
                <a16:creationId xmlns:a16="http://schemas.microsoft.com/office/drawing/2014/main" id="{5ED245C2-0600-42CA-AB62-5819B9654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000" y="1660096"/>
            <a:ext cx="1641276" cy="152257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Tìm hiểu môn Hóa Phân tích 1 và 2 ngành Cao đẳng dược">
            <a:extLst>
              <a:ext uri="{FF2B5EF4-FFF2-40B4-BE49-F238E27FC236}">
                <a16:creationId xmlns:a16="http://schemas.microsoft.com/office/drawing/2014/main" id="{C5589ECC-C4B9-409A-A3AC-6A46C0491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585" y="1703164"/>
            <a:ext cx="1641276" cy="147951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Tài Liệu Môn Hóa Sinh 2 - BiophaVN - Chia Sẻ Tài Liệu Dược | Y Dược |  Biopharmaceutical">
            <a:extLst>
              <a:ext uri="{FF2B5EF4-FFF2-40B4-BE49-F238E27FC236}">
                <a16:creationId xmlns:a16="http://schemas.microsoft.com/office/drawing/2014/main" id="{0992EC1F-CCC0-4461-B28C-E3A8DC9EE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3434" y="1684354"/>
            <a:ext cx="1467770" cy="1492253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97862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6" y="539501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11759" y="1495900"/>
            <a:ext cx="7861506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ài</a:t>
            </a:r>
            <a:r>
              <a:rPr lang="en-US" altLang="zh-CN" sz="5333" b="1" dirty="0">
                <a:solidFill>
                  <a:schemeClr val="bg1"/>
                </a:solidFill>
                <a:latin typeface="Barlow Condensed Black" panose="00000A06000000000000" pitchFamily="2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: NHẬP MÔN HÓA HỌC</a:t>
            </a:r>
            <a:endParaRPr lang="zh-CN" altLang="en-US" sz="5333" b="1" dirty="0">
              <a:solidFill>
                <a:schemeClr val="bg1"/>
              </a:solidFill>
              <a:latin typeface="Barlow Condensed Black" panose="00000A06000000000000" pitchFamily="2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273418" y="2548787"/>
            <a:ext cx="369043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ách</a:t>
            </a:r>
            <a:r>
              <a:rPr lang="en-US" altLang="zh-CN" sz="4000" b="1" i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4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nh</a:t>
            </a:r>
            <a:r>
              <a:rPr lang="en-US" altLang="zh-CN" sz="4000" b="1" i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4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iều</a:t>
            </a:r>
            <a:endParaRPr lang="en-US" altLang="zh-CN" sz="4000" b="1" i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9867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75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941106" y="179663"/>
            <a:ext cx="331212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ỘI DU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 flipH="1">
            <a:off x="1595779" y="2041690"/>
            <a:ext cx="4256012" cy="4254425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3363468" y="4374711"/>
            <a:ext cx="1181236" cy="1039406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3404396" y="3030573"/>
            <a:ext cx="1355724" cy="866653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9"/>
          <p:cNvSpPr txBox="1"/>
          <p:nvPr/>
        </p:nvSpPr>
        <p:spPr>
          <a:xfrm flipH="1">
            <a:off x="3994129" y="1881482"/>
            <a:ext cx="812000" cy="707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99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标题之一</a:t>
            </a:r>
          </a:p>
        </p:txBody>
      </p:sp>
      <p:sp>
        <p:nvSpPr>
          <p:cNvPr id="21" name="Oval 12"/>
          <p:cNvSpPr>
            <a:spLocks noChangeArrowheads="1"/>
          </p:cNvSpPr>
          <p:nvPr/>
        </p:nvSpPr>
        <p:spPr bwMode="auto">
          <a:xfrm flipH="1">
            <a:off x="4813971" y="2170094"/>
            <a:ext cx="1037820" cy="1037820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Box 11"/>
          <p:cNvSpPr txBox="1"/>
          <p:nvPr/>
        </p:nvSpPr>
        <p:spPr>
          <a:xfrm flipH="1">
            <a:off x="4910005" y="2261133"/>
            <a:ext cx="81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en-US" sz="4400" b="1" dirty="0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 flipH="1">
            <a:off x="4663219" y="5179811"/>
            <a:ext cx="1037820" cy="1039406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 flipH="1">
            <a:off x="8384493" y="3655017"/>
            <a:ext cx="775014" cy="3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999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en-US" sz="1999" b="1" dirty="0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 flipH="1">
            <a:off x="834860" y="2887685"/>
            <a:ext cx="2410093" cy="2410091"/>
          </a:xfrm>
          <a:prstGeom prst="ellipse">
            <a:avLst/>
          </a:prstGeom>
          <a:solidFill>
            <a:srgbClr val="2A3D52">
              <a:alpha val="30000"/>
            </a:srgbClr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 flipH="1">
            <a:off x="1025097" y="3077921"/>
            <a:ext cx="2029620" cy="2031207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5" name="TextBox 19"/>
          <p:cNvSpPr txBox="1"/>
          <p:nvPr/>
        </p:nvSpPr>
        <p:spPr>
          <a:xfrm>
            <a:off x="5775856" y="2026867"/>
            <a:ext cx="6397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i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ượng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hiên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ứu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endParaRPr lang="en-US" altLang="zh-CN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7" name="TextBox 21"/>
          <p:cNvSpPr txBox="1"/>
          <p:nvPr/>
        </p:nvSpPr>
        <p:spPr>
          <a:xfrm>
            <a:off x="6646948" y="3504763"/>
            <a:ext cx="47948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None/>
            </a:pP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ương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áp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ập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hiên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ứu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39" name="TextBox 23"/>
          <p:cNvSpPr txBox="1"/>
          <p:nvPr/>
        </p:nvSpPr>
        <p:spPr>
          <a:xfrm>
            <a:off x="1444737" y="3630293"/>
            <a:ext cx="10810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ội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dung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93931DA6-62A5-4BC9-8B39-01A631CA1A4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96301" y="4162670"/>
            <a:ext cx="1582366" cy="44899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Oval 12">
            <a:extLst>
              <a:ext uri="{FF2B5EF4-FFF2-40B4-BE49-F238E27FC236}">
                <a16:creationId xmlns:a16="http://schemas.microsoft.com/office/drawing/2014/main" id="{05577238-0264-4859-A8B1-9E496E4F3B1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372104" y="3601947"/>
            <a:ext cx="1037820" cy="1037820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" name="TextBox 13">
            <a:extLst>
              <a:ext uri="{FF2B5EF4-FFF2-40B4-BE49-F238E27FC236}">
                <a16:creationId xmlns:a16="http://schemas.microsoft.com/office/drawing/2014/main" id="{2D298558-A6C5-4F75-A51E-4A7994C01BD2}"/>
              </a:ext>
            </a:extLst>
          </p:cNvPr>
          <p:cNvSpPr txBox="1"/>
          <p:nvPr/>
        </p:nvSpPr>
        <p:spPr>
          <a:xfrm flipH="1">
            <a:off x="5490477" y="3677483"/>
            <a:ext cx="7750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en-US" sz="4400" b="1" dirty="0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TextBox 13">
            <a:extLst>
              <a:ext uri="{FF2B5EF4-FFF2-40B4-BE49-F238E27FC236}">
                <a16:creationId xmlns:a16="http://schemas.microsoft.com/office/drawing/2014/main" id="{E9BFBB78-9C84-46AF-9959-DD6C351D76C5}"/>
              </a:ext>
            </a:extLst>
          </p:cNvPr>
          <p:cNvSpPr txBox="1"/>
          <p:nvPr/>
        </p:nvSpPr>
        <p:spPr>
          <a:xfrm flipH="1">
            <a:off x="4820997" y="5346299"/>
            <a:ext cx="7750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3</a:t>
            </a:r>
            <a:endParaRPr lang="zh-CN" altLang="en-US" sz="4400" b="1" dirty="0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TextBox 21">
            <a:extLst>
              <a:ext uri="{FF2B5EF4-FFF2-40B4-BE49-F238E27FC236}">
                <a16:creationId xmlns:a16="http://schemas.microsoft.com/office/drawing/2014/main" id="{C0289B3D-0897-4079-B400-EEE40BA634C5}"/>
              </a:ext>
            </a:extLst>
          </p:cNvPr>
          <p:cNvSpPr txBox="1"/>
          <p:nvPr/>
        </p:nvSpPr>
        <p:spPr>
          <a:xfrm>
            <a:off x="5587896" y="5614916"/>
            <a:ext cx="6397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ai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ò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ực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iễn</a:t>
            </a:r>
            <a:endParaRPr lang="en-US" altLang="zh-CN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2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  <p:bldP spid="20" grpId="0"/>
      <p:bldP spid="21" grpId="0" animBg="1"/>
      <p:bldP spid="23" grpId="0" animBg="1"/>
      <p:bldP spid="25" grpId="0" animBg="1"/>
      <p:bldP spid="26" grpId="0" animBg="1"/>
      <p:bldP spid="35" grpId="0"/>
      <p:bldP spid="37" grpId="0"/>
      <p:bldP spid="27" grpId="0" animBg="1"/>
      <p:bldP spid="28" grpId="0" animBg="1"/>
      <p:bldP spid="30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062" y="2438400"/>
            <a:ext cx="6473109" cy="2753191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029325" y="3036782"/>
            <a:ext cx="55053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I TƯỢNG NGHIÊN CỨU CỦA HÓA HỌC</a:t>
            </a:r>
            <a:endParaRPr lang="zh-CN" altLang="en-US" sz="4000" b="1" dirty="0">
              <a:solidFill>
                <a:srgbClr val="F8F8F8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983283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496998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111" y="-12569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5461" y="29682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774597" y="224306"/>
            <a:ext cx="257795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. CHẤ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" name="任意多边形 18"/>
          <p:cNvSpPr/>
          <p:nvPr/>
        </p:nvSpPr>
        <p:spPr>
          <a:xfrm rot="16200000">
            <a:off x="1316803" y="2807493"/>
            <a:ext cx="1698231" cy="1414369"/>
          </a:xfrm>
          <a:custGeom>
            <a:avLst/>
            <a:gdLst>
              <a:gd name="connsiteX0" fmla="*/ 2533879 w 2533879"/>
              <a:gd name="connsiteY0" fmla="*/ 851549 h 1703098"/>
              <a:gd name="connsiteX1" fmla="*/ 2100969 w 2533879"/>
              <a:gd name="connsiteY1" fmla="*/ 1703098 h 1703098"/>
              <a:gd name="connsiteX2" fmla="*/ 0 w 2533879"/>
              <a:gd name="connsiteY2" fmla="*/ 1703098 h 1703098"/>
              <a:gd name="connsiteX3" fmla="*/ 0 w 2533879"/>
              <a:gd name="connsiteY3" fmla="*/ 1701262 h 1703098"/>
              <a:gd name="connsiteX4" fmla="*/ 119769 w 2533879"/>
              <a:gd name="connsiteY4" fmla="*/ 1701262 h 1703098"/>
              <a:gd name="connsiteX5" fmla="*/ 552679 w 2533879"/>
              <a:gd name="connsiteY5" fmla="*/ 849713 h 1703098"/>
              <a:gd name="connsiteX6" fmla="*/ 120702 w 2533879"/>
              <a:gd name="connsiteY6" fmla="*/ 0 h 1703098"/>
              <a:gd name="connsiteX7" fmla="*/ 2100969 w 2533879"/>
              <a:gd name="connsiteY7" fmla="*/ 0 h 1703098"/>
              <a:gd name="connsiteX8" fmla="*/ 2533879 w 2533879"/>
              <a:gd name="connsiteY8" fmla="*/ 851549 h 1703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33879" h="1703098">
                <a:moveTo>
                  <a:pt x="2533879" y="851549"/>
                </a:moveTo>
                <a:lnTo>
                  <a:pt x="2100969" y="1703098"/>
                </a:lnTo>
                <a:lnTo>
                  <a:pt x="0" y="1703098"/>
                </a:lnTo>
                <a:lnTo>
                  <a:pt x="0" y="1701262"/>
                </a:lnTo>
                <a:lnTo>
                  <a:pt x="119769" y="1701262"/>
                </a:lnTo>
                <a:lnTo>
                  <a:pt x="552679" y="849713"/>
                </a:lnTo>
                <a:lnTo>
                  <a:pt x="120702" y="0"/>
                </a:lnTo>
                <a:lnTo>
                  <a:pt x="2100969" y="0"/>
                </a:lnTo>
                <a:lnTo>
                  <a:pt x="2533879" y="851549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9255396" y="2665564"/>
            <a:ext cx="1414369" cy="1698230"/>
            <a:chOff x="6672787" y="3082228"/>
            <a:chExt cx="1414369" cy="2104307"/>
          </a:xfrm>
          <a:solidFill>
            <a:schemeClr val="accent1">
              <a:lumMod val="50000"/>
            </a:schemeClr>
          </a:solidFill>
        </p:grpSpPr>
        <p:sp>
          <p:nvSpPr>
            <p:cNvPr id="22" name="任意多边形 21"/>
            <p:cNvSpPr/>
            <p:nvPr/>
          </p:nvSpPr>
          <p:spPr>
            <a:xfrm rot="16200000">
              <a:off x="6327818" y="3427197"/>
              <a:ext cx="2104307" cy="1414369"/>
            </a:xfrm>
            <a:custGeom>
              <a:avLst/>
              <a:gdLst>
                <a:gd name="connsiteX0" fmla="*/ 2533879 w 2533879"/>
                <a:gd name="connsiteY0" fmla="*/ 851549 h 1703098"/>
                <a:gd name="connsiteX1" fmla="*/ 2100969 w 2533879"/>
                <a:gd name="connsiteY1" fmla="*/ 1703098 h 1703098"/>
                <a:gd name="connsiteX2" fmla="*/ 0 w 2533879"/>
                <a:gd name="connsiteY2" fmla="*/ 1703098 h 1703098"/>
                <a:gd name="connsiteX3" fmla="*/ 0 w 2533879"/>
                <a:gd name="connsiteY3" fmla="*/ 1701262 h 1703098"/>
                <a:gd name="connsiteX4" fmla="*/ 119769 w 2533879"/>
                <a:gd name="connsiteY4" fmla="*/ 1701262 h 1703098"/>
                <a:gd name="connsiteX5" fmla="*/ 552679 w 2533879"/>
                <a:gd name="connsiteY5" fmla="*/ 849713 h 1703098"/>
                <a:gd name="connsiteX6" fmla="*/ 120702 w 2533879"/>
                <a:gd name="connsiteY6" fmla="*/ 0 h 1703098"/>
                <a:gd name="connsiteX7" fmla="*/ 2100969 w 2533879"/>
                <a:gd name="connsiteY7" fmla="*/ 0 h 1703098"/>
                <a:gd name="connsiteX8" fmla="*/ 2533879 w 2533879"/>
                <a:gd name="connsiteY8" fmla="*/ 851549 h 1703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33879" h="1703098">
                  <a:moveTo>
                    <a:pt x="2533879" y="851549"/>
                  </a:moveTo>
                  <a:lnTo>
                    <a:pt x="2100969" y="1703098"/>
                  </a:lnTo>
                  <a:lnTo>
                    <a:pt x="0" y="1703098"/>
                  </a:lnTo>
                  <a:lnTo>
                    <a:pt x="0" y="1701262"/>
                  </a:lnTo>
                  <a:lnTo>
                    <a:pt x="119769" y="1701262"/>
                  </a:lnTo>
                  <a:lnTo>
                    <a:pt x="552679" y="849713"/>
                  </a:lnTo>
                  <a:lnTo>
                    <a:pt x="120702" y="0"/>
                  </a:lnTo>
                  <a:lnTo>
                    <a:pt x="2100969" y="0"/>
                  </a:lnTo>
                  <a:lnTo>
                    <a:pt x="2533879" y="851549"/>
                  </a:lnTo>
                  <a:close/>
                </a:path>
              </a:pathLst>
            </a:cu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Freeform 26"/>
            <p:cNvSpPr>
              <a:spLocks noEditPoints="1"/>
            </p:cNvSpPr>
            <p:nvPr/>
          </p:nvSpPr>
          <p:spPr bwMode="auto">
            <a:xfrm>
              <a:off x="7177738" y="4009423"/>
              <a:ext cx="404466" cy="424946"/>
            </a:xfrm>
            <a:custGeom>
              <a:avLst/>
              <a:gdLst>
                <a:gd name="T0" fmla="*/ 139 w 577"/>
                <a:gd name="T1" fmla="*/ 87 h 609"/>
                <a:gd name="T2" fmla="*/ 27 w 577"/>
                <a:gd name="T3" fmla="*/ 87 h 609"/>
                <a:gd name="T4" fmla="*/ 27 w 577"/>
                <a:gd name="T5" fmla="*/ 48 h 609"/>
                <a:gd name="T6" fmla="*/ 139 w 577"/>
                <a:gd name="T7" fmla="*/ 48 h 609"/>
                <a:gd name="T8" fmla="*/ 139 w 577"/>
                <a:gd name="T9" fmla="*/ 87 h 609"/>
                <a:gd name="T10" fmla="*/ 139 w 577"/>
                <a:gd name="T11" fmla="*/ 179 h 609"/>
                <a:gd name="T12" fmla="*/ 27 w 577"/>
                <a:gd name="T13" fmla="*/ 179 h 609"/>
                <a:gd name="T14" fmla="*/ 27 w 577"/>
                <a:gd name="T15" fmla="*/ 140 h 609"/>
                <a:gd name="T16" fmla="*/ 139 w 577"/>
                <a:gd name="T17" fmla="*/ 140 h 609"/>
                <a:gd name="T18" fmla="*/ 139 w 577"/>
                <a:gd name="T19" fmla="*/ 179 h 609"/>
                <a:gd name="T20" fmla="*/ 139 w 577"/>
                <a:gd name="T21" fmla="*/ 271 h 609"/>
                <a:gd name="T22" fmla="*/ 27 w 577"/>
                <a:gd name="T23" fmla="*/ 271 h 609"/>
                <a:gd name="T24" fmla="*/ 27 w 577"/>
                <a:gd name="T25" fmla="*/ 232 h 609"/>
                <a:gd name="T26" fmla="*/ 139 w 577"/>
                <a:gd name="T27" fmla="*/ 232 h 609"/>
                <a:gd name="T28" fmla="*/ 139 w 577"/>
                <a:gd name="T29" fmla="*/ 271 h 609"/>
                <a:gd name="T30" fmla="*/ 0 w 577"/>
                <a:gd name="T31" fmla="*/ 609 h 609"/>
                <a:gd name="T32" fmla="*/ 166 w 577"/>
                <a:gd name="T33" fmla="*/ 609 h 609"/>
                <a:gd name="T34" fmla="*/ 166 w 577"/>
                <a:gd name="T35" fmla="*/ 0 h 609"/>
                <a:gd name="T36" fmla="*/ 0 w 577"/>
                <a:gd name="T37" fmla="*/ 0 h 609"/>
                <a:gd name="T38" fmla="*/ 0 w 577"/>
                <a:gd name="T39" fmla="*/ 609 h 609"/>
                <a:gd name="T40" fmla="*/ 344 w 577"/>
                <a:gd name="T41" fmla="*/ 87 h 609"/>
                <a:gd name="T42" fmla="*/ 232 w 577"/>
                <a:gd name="T43" fmla="*/ 87 h 609"/>
                <a:gd name="T44" fmla="*/ 232 w 577"/>
                <a:gd name="T45" fmla="*/ 48 h 609"/>
                <a:gd name="T46" fmla="*/ 344 w 577"/>
                <a:gd name="T47" fmla="*/ 48 h 609"/>
                <a:gd name="T48" fmla="*/ 344 w 577"/>
                <a:gd name="T49" fmla="*/ 87 h 609"/>
                <a:gd name="T50" fmla="*/ 344 w 577"/>
                <a:gd name="T51" fmla="*/ 179 h 609"/>
                <a:gd name="T52" fmla="*/ 232 w 577"/>
                <a:gd name="T53" fmla="*/ 179 h 609"/>
                <a:gd name="T54" fmla="*/ 232 w 577"/>
                <a:gd name="T55" fmla="*/ 140 h 609"/>
                <a:gd name="T56" fmla="*/ 344 w 577"/>
                <a:gd name="T57" fmla="*/ 140 h 609"/>
                <a:gd name="T58" fmla="*/ 344 w 577"/>
                <a:gd name="T59" fmla="*/ 179 h 609"/>
                <a:gd name="T60" fmla="*/ 344 w 577"/>
                <a:gd name="T61" fmla="*/ 271 h 609"/>
                <a:gd name="T62" fmla="*/ 232 w 577"/>
                <a:gd name="T63" fmla="*/ 271 h 609"/>
                <a:gd name="T64" fmla="*/ 232 w 577"/>
                <a:gd name="T65" fmla="*/ 232 h 609"/>
                <a:gd name="T66" fmla="*/ 344 w 577"/>
                <a:gd name="T67" fmla="*/ 232 h 609"/>
                <a:gd name="T68" fmla="*/ 344 w 577"/>
                <a:gd name="T69" fmla="*/ 271 h 609"/>
                <a:gd name="T70" fmla="*/ 205 w 577"/>
                <a:gd name="T71" fmla="*/ 609 h 609"/>
                <a:gd name="T72" fmla="*/ 371 w 577"/>
                <a:gd name="T73" fmla="*/ 609 h 609"/>
                <a:gd name="T74" fmla="*/ 371 w 577"/>
                <a:gd name="T75" fmla="*/ 0 h 609"/>
                <a:gd name="T76" fmla="*/ 205 w 577"/>
                <a:gd name="T77" fmla="*/ 0 h 609"/>
                <a:gd name="T78" fmla="*/ 205 w 577"/>
                <a:gd name="T79" fmla="*/ 609 h 609"/>
                <a:gd name="T80" fmla="*/ 549 w 577"/>
                <a:gd name="T81" fmla="*/ 87 h 609"/>
                <a:gd name="T82" fmla="*/ 437 w 577"/>
                <a:gd name="T83" fmla="*/ 87 h 609"/>
                <a:gd name="T84" fmla="*/ 437 w 577"/>
                <a:gd name="T85" fmla="*/ 48 h 609"/>
                <a:gd name="T86" fmla="*/ 549 w 577"/>
                <a:gd name="T87" fmla="*/ 48 h 609"/>
                <a:gd name="T88" fmla="*/ 549 w 577"/>
                <a:gd name="T89" fmla="*/ 87 h 609"/>
                <a:gd name="T90" fmla="*/ 549 w 577"/>
                <a:gd name="T91" fmla="*/ 179 h 609"/>
                <a:gd name="T92" fmla="*/ 437 w 577"/>
                <a:gd name="T93" fmla="*/ 179 h 609"/>
                <a:gd name="T94" fmla="*/ 437 w 577"/>
                <a:gd name="T95" fmla="*/ 140 h 609"/>
                <a:gd name="T96" fmla="*/ 549 w 577"/>
                <a:gd name="T97" fmla="*/ 140 h 609"/>
                <a:gd name="T98" fmla="*/ 549 w 577"/>
                <a:gd name="T99" fmla="*/ 179 h 609"/>
                <a:gd name="T100" fmla="*/ 549 w 577"/>
                <a:gd name="T101" fmla="*/ 271 h 609"/>
                <a:gd name="T102" fmla="*/ 437 w 577"/>
                <a:gd name="T103" fmla="*/ 271 h 609"/>
                <a:gd name="T104" fmla="*/ 437 w 577"/>
                <a:gd name="T105" fmla="*/ 232 h 609"/>
                <a:gd name="T106" fmla="*/ 549 w 577"/>
                <a:gd name="T107" fmla="*/ 232 h 609"/>
                <a:gd name="T108" fmla="*/ 549 w 577"/>
                <a:gd name="T109" fmla="*/ 271 h 609"/>
                <a:gd name="T110" fmla="*/ 410 w 577"/>
                <a:gd name="T111" fmla="*/ 609 h 609"/>
                <a:gd name="T112" fmla="*/ 577 w 577"/>
                <a:gd name="T113" fmla="*/ 609 h 609"/>
                <a:gd name="T114" fmla="*/ 577 w 577"/>
                <a:gd name="T115" fmla="*/ 0 h 609"/>
                <a:gd name="T116" fmla="*/ 410 w 577"/>
                <a:gd name="T117" fmla="*/ 0 h 609"/>
                <a:gd name="T118" fmla="*/ 410 w 577"/>
                <a:gd name="T119" fmla="*/ 609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77" h="609">
                  <a:moveTo>
                    <a:pt x="139" y="87"/>
                  </a:moveTo>
                  <a:lnTo>
                    <a:pt x="27" y="87"/>
                  </a:lnTo>
                  <a:lnTo>
                    <a:pt x="27" y="48"/>
                  </a:lnTo>
                  <a:lnTo>
                    <a:pt x="139" y="48"/>
                  </a:lnTo>
                  <a:lnTo>
                    <a:pt x="139" y="87"/>
                  </a:lnTo>
                  <a:close/>
                  <a:moveTo>
                    <a:pt x="139" y="179"/>
                  </a:moveTo>
                  <a:lnTo>
                    <a:pt x="27" y="179"/>
                  </a:lnTo>
                  <a:lnTo>
                    <a:pt x="27" y="140"/>
                  </a:lnTo>
                  <a:lnTo>
                    <a:pt x="139" y="140"/>
                  </a:lnTo>
                  <a:lnTo>
                    <a:pt x="139" y="179"/>
                  </a:lnTo>
                  <a:close/>
                  <a:moveTo>
                    <a:pt x="139" y="271"/>
                  </a:moveTo>
                  <a:lnTo>
                    <a:pt x="27" y="271"/>
                  </a:lnTo>
                  <a:lnTo>
                    <a:pt x="27" y="232"/>
                  </a:lnTo>
                  <a:lnTo>
                    <a:pt x="139" y="232"/>
                  </a:lnTo>
                  <a:lnTo>
                    <a:pt x="139" y="271"/>
                  </a:lnTo>
                  <a:close/>
                  <a:moveTo>
                    <a:pt x="0" y="609"/>
                  </a:moveTo>
                  <a:lnTo>
                    <a:pt x="166" y="609"/>
                  </a:lnTo>
                  <a:lnTo>
                    <a:pt x="166" y="0"/>
                  </a:lnTo>
                  <a:lnTo>
                    <a:pt x="0" y="0"/>
                  </a:lnTo>
                  <a:lnTo>
                    <a:pt x="0" y="609"/>
                  </a:lnTo>
                  <a:close/>
                  <a:moveTo>
                    <a:pt x="344" y="87"/>
                  </a:moveTo>
                  <a:lnTo>
                    <a:pt x="232" y="87"/>
                  </a:lnTo>
                  <a:lnTo>
                    <a:pt x="232" y="48"/>
                  </a:lnTo>
                  <a:lnTo>
                    <a:pt x="344" y="48"/>
                  </a:lnTo>
                  <a:lnTo>
                    <a:pt x="344" y="87"/>
                  </a:lnTo>
                  <a:close/>
                  <a:moveTo>
                    <a:pt x="344" y="179"/>
                  </a:moveTo>
                  <a:lnTo>
                    <a:pt x="232" y="179"/>
                  </a:lnTo>
                  <a:lnTo>
                    <a:pt x="232" y="140"/>
                  </a:lnTo>
                  <a:lnTo>
                    <a:pt x="344" y="140"/>
                  </a:lnTo>
                  <a:lnTo>
                    <a:pt x="344" y="179"/>
                  </a:lnTo>
                  <a:close/>
                  <a:moveTo>
                    <a:pt x="344" y="271"/>
                  </a:moveTo>
                  <a:lnTo>
                    <a:pt x="232" y="271"/>
                  </a:lnTo>
                  <a:lnTo>
                    <a:pt x="232" y="232"/>
                  </a:lnTo>
                  <a:lnTo>
                    <a:pt x="344" y="232"/>
                  </a:lnTo>
                  <a:lnTo>
                    <a:pt x="344" y="271"/>
                  </a:lnTo>
                  <a:close/>
                  <a:moveTo>
                    <a:pt x="205" y="609"/>
                  </a:moveTo>
                  <a:lnTo>
                    <a:pt x="371" y="609"/>
                  </a:lnTo>
                  <a:lnTo>
                    <a:pt x="371" y="0"/>
                  </a:lnTo>
                  <a:lnTo>
                    <a:pt x="205" y="0"/>
                  </a:lnTo>
                  <a:lnTo>
                    <a:pt x="205" y="609"/>
                  </a:lnTo>
                  <a:close/>
                  <a:moveTo>
                    <a:pt x="549" y="87"/>
                  </a:moveTo>
                  <a:lnTo>
                    <a:pt x="437" y="87"/>
                  </a:lnTo>
                  <a:lnTo>
                    <a:pt x="437" y="48"/>
                  </a:lnTo>
                  <a:lnTo>
                    <a:pt x="549" y="48"/>
                  </a:lnTo>
                  <a:lnTo>
                    <a:pt x="549" y="87"/>
                  </a:lnTo>
                  <a:close/>
                  <a:moveTo>
                    <a:pt x="549" y="179"/>
                  </a:moveTo>
                  <a:lnTo>
                    <a:pt x="437" y="179"/>
                  </a:lnTo>
                  <a:lnTo>
                    <a:pt x="437" y="140"/>
                  </a:lnTo>
                  <a:lnTo>
                    <a:pt x="549" y="140"/>
                  </a:lnTo>
                  <a:lnTo>
                    <a:pt x="549" y="179"/>
                  </a:lnTo>
                  <a:close/>
                  <a:moveTo>
                    <a:pt x="549" y="271"/>
                  </a:moveTo>
                  <a:lnTo>
                    <a:pt x="437" y="271"/>
                  </a:lnTo>
                  <a:lnTo>
                    <a:pt x="437" y="232"/>
                  </a:lnTo>
                  <a:lnTo>
                    <a:pt x="549" y="232"/>
                  </a:lnTo>
                  <a:lnTo>
                    <a:pt x="549" y="271"/>
                  </a:lnTo>
                  <a:close/>
                  <a:moveTo>
                    <a:pt x="410" y="609"/>
                  </a:moveTo>
                  <a:lnTo>
                    <a:pt x="577" y="609"/>
                  </a:lnTo>
                  <a:lnTo>
                    <a:pt x="577" y="0"/>
                  </a:lnTo>
                  <a:lnTo>
                    <a:pt x="410" y="0"/>
                  </a:lnTo>
                  <a:lnTo>
                    <a:pt x="410" y="6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8" name="任意多边形 27"/>
          <p:cNvSpPr/>
          <p:nvPr/>
        </p:nvSpPr>
        <p:spPr>
          <a:xfrm rot="16200000">
            <a:off x="5110941" y="2807493"/>
            <a:ext cx="1698230" cy="1414369"/>
          </a:xfrm>
          <a:custGeom>
            <a:avLst/>
            <a:gdLst>
              <a:gd name="connsiteX0" fmla="*/ 2533879 w 2533879"/>
              <a:gd name="connsiteY0" fmla="*/ 851549 h 1703098"/>
              <a:gd name="connsiteX1" fmla="*/ 2100969 w 2533879"/>
              <a:gd name="connsiteY1" fmla="*/ 1703098 h 1703098"/>
              <a:gd name="connsiteX2" fmla="*/ 0 w 2533879"/>
              <a:gd name="connsiteY2" fmla="*/ 1703098 h 1703098"/>
              <a:gd name="connsiteX3" fmla="*/ 0 w 2533879"/>
              <a:gd name="connsiteY3" fmla="*/ 1701262 h 1703098"/>
              <a:gd name="connsiteX4" fmla="*/ 119769 w 2533879"/>
              <a:gd name="connsiteY4" fmla="*/ 1701262 h 1703098"/>
              <a:gd name="connsiteX5" fmla="*/ 552679 w 2533879"/>
              <a:gd name="connsiteY5" fmla="*/ 849713 h 1703098"/>
              <a:gd name="connsiteX6" fmla="*/ 120702 w 2533879"/>
              <a:gd name="connsiteY6" fmla="*/ 0 h 1703098"/>
              <a:gd name="connsiteX7" fmla="*/ 2100969 w 2533879"/>
              <a:gd name="connsiteY7" fmla="*/ 0 h 1703098"/>
              <a:gd name="connsiteX8" fmla="*/ 2533879 w 2533879"/>
              <a:gd name="connsiteY8" fmla="*/ 851549 h 1703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33879" h="1703098">
                <a:moveTo>
                  <a:pt x="2533879" y="851549"/>
                </a:moveTo>
                <a:lnTo>
                  <a:pt x="2100969" y="1703098"/>
                </a:lnTo>
                <a:lnTo>
                  <a:pt x="0" y="1703098"/>
                </a:lnTo>
                <a:lnTo>
                  <a:pt x="0" y="1701262"/>
                </a:lnTo>
                <a:lnTo>
                  <a:pt x="119769" y="1701262"/>
                </a:lnTo>
                <a:lnTo>
                  <a:pt x="552679" y="849713"/>
                </a:lnTo>
                <a:lnTo>
                  <a:pt x="120702" y="0"/>
                </a:lnTo>
                <a:lnTo>
                  <a:pt x="2100969" y="0"/>
                </a:lnTo>
                <a:lnTo>
                  <a:pt x="2533879" y="851549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96731BA-9C57-431A-9CD4-FD96BC1400C4}"/>
              </a:ext>
            </a:extLst>
          </p:cNvPr>
          <p:cNvSpPr txBox="1"/>
          <p:nvPr/>
        </p:nvSpPr>
        <p:spPr>
          <a:xfrm>
            <a:off x="566785" y="5297973"/>
            <a:ext cx="11404477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í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ạ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ượ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ư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r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mỗ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r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? </a:t>
            </a:r>
          </a:p>
        </p:txBody>
      </p:sp>
      <p:pic>
        <p:nvPicPr>
          <p:cNvPr id="44" name="Picture 2" descr="Đá moissanite khác kim cương thế nào - VnExpress Giải trí">
            <a:extLst>
              <a:ext uri="{FF2B5EF4-FFF2-40B4-BE49-F238E27FC236}">
                <a16:creationId xmlns:a16="http://schemas.microsoft.com/office/drawing/2014/main" id="{93E56752-1FD3-45DB-9161-3AB841FBA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84" y="1298897"/>
            <a:ext cx="2225245" cy="19440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Dùng nồi nhôm nấu ăn có gây hại cho sức khoẻ? | VTV.VN">
            <a:extLst>
              <a:ext uri="{FF2B5EF4-FFF2-40B4-BE49-F238E27FC236}">
                <a16:creationId xmlns:a16="http://schemas.microsoft.com/office/drawing/2014/main" id="{F8927304-B4CD-4CE8-AE70-BC66AAFBB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185" y="1298896"/>
            <a:ext cx="2225245" cy="18258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ác mẫu kệ sắt trang trí 3 tầng đẹp giá rẻ nhất hiện nay">
            <a:extLst>
              <a:ext uri="{FF2B5EF4-FFF2-40B4-BE49-F238E27FC236}">
                <a16:creationId xmlns:a16="http://schemas.microsoft.com/office/drawing/2014/main" id="{A3ACD122-5DEB-46F2-B677-2EDE4816C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790" y="1174313"/>
            <a:ext cx="2091380" cy="18822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4977E5A-B5E7-212E-7742-79D1DD70F82B}"/>
              </a:ext>
            </a:extLst>
          </p:cNvPr>
          <p:cNvSpPr txBox="1"/>
          <p:nvPr/>
        </p:nvSpPr>
        <p:spPr>
          <a:xfrm>
            <a:off x="1152084" y="4424063"/>
            <a:ext cx="190650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Ki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ương</a:t>
            </a:r>
            <a:endParaRPr lang="en-US" sz="2800" dirty="0">
              <a:effectLst/>
              <a:latin typeface="Times New Roman" panose="02020603050405020304" pitchFamily="18" charset="0"/>
              <a:ea typeface="Microsoft YaHei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BE149B6-94ED-CE8A-FFD1-D2B599B5C19D}"/>
              </a:ext>
            </a:extLst>
          </p:cNvPr>
          <p:cNvSpPr txBox="1"/>
          <p:nvPr/>
        </p:nvSpPr>
        <p:spPr>
          <a:xfrm>
            <a:off x="5252871" y="4491404"/>
            <a:ext cx="190650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ồi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ôm</a:t>
            </a:r>
            <a:endParaRPr lang="en-US" sz="2800" dirty="0">
              <a:effectLst/>
              <a:latin typeface="Times New Roman" panose="02020603050405020304" pitchFamily="18" charset="0"/>
              <a:ea typeface="Microsoft YaHei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82FA9FD-0874-364A-EAE7-F3F3B72BA95D}"/>
              </a:ext>
            </a:extLst>
          </p:cNvPr>
          <p:cNvSpPr txBox="1"/>
          <p:nvPr/>
        </p:nvSpPr>
        <p:spPr>
          <a:xfrm>
            <a:off x="9355598" y="4459944"/>
            <a:ext cx="190650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ắt</a:t>
            </a:r>
            <a:endParaRPr lang="en-US" sz="2800" dirty="0">
              <a:effectLst/>
              <a:latin typeface="Times New Roman" panose="02020603050405020304" pitchFamily="18" charset="0"/>
              <a:ea typeface="Microsoft YaHei" panose="020B0503020204020204" pitchFamily="34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0241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 animBg="1"/>
      <p:bldP spid="43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983283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496998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111" y="-12569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5461" y="29682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774597" y="224306"/>
            <a:ext cx="257795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. CHẤ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9" name="任意多边形 18"/>
          <p:cNvSpPr/>
          <p:nvPr/>
        </p:nvSpPr>
        <p:spPr>
          <a:xfrm rot="16200000">
            <a:off x="1316803" y="2807493"/>
            <a:ext cx="1698231" cy="1414369"/>
          </a:xfrm>
          <a:custGeom>
            <a:avLst/>
            <a:gdLst>
              <a:gd name="connsiteX0" fmla="*/ 2533879 w 2533879"/>
              <a:gd name="connsiteY0" fmla="*/ 851549 h 1703098"/>
              <a:gd name="connsiteX1" fmla="*/ 2100969 w 2533879"/>
              <a:gd name="connsiteY1" fmla="*/ 1703098 h 1703098"/>
              <a:gd name="connsiteX2" fmla="*/ 0 w 2533879"/>
              <a:gd name="connsiteY2" fmla="*/ 1703098 h 1703098"/>
              <a:gd name="connsiteX3" fmla="*/ 0 w 2533879"/>
              <a:gd name="connsiteY3" fmla="*/ 1701262 h 1703098"/>
              <a:gd name="connsiteX4" fmla="*/ 119769 w 2533879"/>
              <a:gd name="connsiteY4" fmla="*/ 1701262 h 1703098"/>
              <a:gd name="connsiteX5" fmla="*/ 552679 w 2533879"/>
              <a:gd name="connsiteY5" fmla="*/ 849713 h 1703098"/>
              <a:gd name="connsiteX6" fmla="*/ 120702 w 2533879"/>
              <a:gd name="connsiteY6" fmla="*/ 0 h 1703098"/>
              <a:gd name="connsiteX7" fmla="*/ 2100969 w 2533879"/>
              <a:gd name="connsiteY7" fmla="*/ 0 h 1703098"/>
              <a:gd name="connsiteX8" fmla="*/ 2533879 w 2533879"/>
              <a:gd name="connsiteY8" fmla="*/ 851549 h 1703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33879" h="1703098">
                <a:moveTo>
                  <a:pt x="2533879" y="851549"/>
                </a:moveTo>
                <a:lnTo>
                  <a:pt x="2100969" y="1703098"/>
                </a:lnTo>
                <a:lnTo>
                  <a:pt x="0" y="1703098"/>
                </a:lnTo>
                <a:lnTo>
                  <a:pt x="0" y="1701262"/>
                </a:lnTo>
                <a:lnTo>
                  <a:pt x="119769" y="1701262"/>
                </a:lnTo>
                <a:lnTo>
                  <a:pt x="552679" y="849713"/>
                </a:lnTo>
                <a:lnTo>
                  <a:pt x="120702" y="0"/>
                </a:lnTo>
                <a:lnTo>
                  <a:pt x="2100969" y="0"/>
                </a:lnTo>
                <a:lnTo>
                  <a:pt x="2533879" y="851549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9255396" y="2665564"/>
            <a:ext cx="1414369" cy="1698230"/>
            <a:chOff x="6672787" y="3082228"/>
            <a:chExt cx="1414369" cy="2104307"/>
          </a:xfrm>
          <a:solidFill>
            <a:schemeClr val="accent1">
              <a:lumMod val="50000"/>
            </a:schemeClr>
          </a:solidFill>
        </p:grpSpPr>
        <p:sp>
          <p:nvSpPr>
            <p:cNvPr id="22" name="任意多边形 21"/>
            <p:cNvSpPr/>
            <p:nvPr/>
          </p:nvSpPr>
          <p:spPr>
            <a:xfrm rot="16200000">
              <a:off x="6327818" y="3427197"/>
              <a:ext cx="2104307" cy="1414369"/>
            </a:xfrm>
            <a:custGeom>
              <a:avLst/>
              <a:gdLst>
                <a:gd name="connsiteX0" fmla="*/ 2533879 w 2533879"/>
                <a:gd name="connsiteY0" fmla="*/ 851549 h 1703098"/>
                <a:gd name="connsiteX1" fmla="*/ 2100969 w 2533879"/>
                <a:gd name="connsiteY1" fmla="*/ 1703098 h 1703098"/>
                <a:gd name="connsiteX2" fmla="*/ 0 w 2533879"/>
                <a:gd name="connsiteY2" fmla="*/ 1703098 h 1703098"/>
                <a:gd name="connsiteX3" fmla="*/ 0 w 2533879"/>
                <a:gd name="connsiteY3" fmla="*/ 1701262 h 1703098"/>
                <a:gd name="connsiteX4" fmla="*/ 119769 w 2533879"/>
                <a:gd name="connsiteY4" fmla="*/ 1701262 h 1703098"/>
                <a:gd name="connsiteX5" fmla="*/ 552679 w 2533879"/>
                <a:gd name="connsiteY5" fmla="*/ 849713 h 1703098"/>
                <a:gd name="connsiteX6" fmla="*/ 120702 w 2533879"/>
                <a:gd name="connsiteY6" fmla="*/ 0 h 1703098"/>
                <a:gd name="connsiteX7" fmla="*/ 2100969 w 2533879"/>
                <a:gd name="connsiteY7" fmla="*/ 0 h 1703098"/>
                <a:gd name="connsiteX8" fmla="*/ 2533879 w 2533879"/>
                <a:gd name="connsiteY8" fmla="*/ 851549 h 1703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33879" h="1703098">
                  <a:moveTo>
                    <a:pt x="2533879" y="851549"/>
                  </a:moveTo>
                  <a:lnTo>
                    <a:pt x="2100969" y="1703098"/>
                  </a:lnTo>
                  <a:lnTo>
                    <a:pt x="0" y="1703098"/>
                  </a:lnTo>
                  <a:lnTo>
                    <a:pt x="0" y="1701262"/>
                  </a:lnTo>
                  <a:lnTo>
                    <a:pt x="119769" y="1701262"/>
                  </a:lnTo>
                  <a:lnTo>
                    <a:pt x="552679" y="849713"/>
                  </a:lnTo>
                  <a:lnTo>
                    <a:pt x="120702" y="0"/>
                  </a:lnTo>
                  <a:lnTo>
                    <a:pt x="2100969" y="0"/>
                  </a:lnTo>
                  <a:lnTo>
                    <a:pt x="2533879" y="851549"/>
                  </a:lnTo>
                  <a:close/>
                </a:path>
              </a:pathLst>
            </a:cu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Freeform 26"/>
            <p:cNvSpPr>
              <a:spLocks noEditPoints="1"/>
            </p:cNvSpPr>
            <p:nvPr/>
          </p:nvSpPr>
          <p:spPr bwMode="auto">
            <a:xfrm>
              <a:off x="7177738" y="4009423"/>
              <a:ext cx="404466" cy="424946"/>
            </a:xfrm>
            <a:custGeom>
              <a:avLst/>
              <a:gdLst>
                <a:gd name="T0" fmla="*/ 139 w 577"/>
                <a:gd name="T1" fmla="*/ 87 h 609"/>
                <a:gd name="T2" fmla="*/ 27 w 577"/>
                <a:gd name="T3" fmla="*/ 87 h 609"/>
                <a:gd name="T4" fmla="*/ 27 w 577"/>
                <a:gd name="T5" fmla="*/ 48 h 609"/>
                <a:gd name="T6" fmla="*/ 139 w 577"/>
                <a:gd name="T7" fmla="*/ 48 h 609"/>
                <a:gd name="T8" fmla="*/ 139 w 577"/>
                <a:gd name="T9" fmla="*/ 87 h 609"/>
                <a:gd name="T10" fmla="*/ 139 w 577"/>
                <a:gd name="T11" fmla="*/ 179 h 609"/>
                <a:gd name="T12" fmla="*/ 27 w 577"/>
                <a:gd name="T13" fmla="*/ 179 h 609"/>
                <a:gd name="T14" fmla="*/ 27 w 577"/>
                <a:gd name="T15" fmla="*/ 140 h 609"/>
                <a:gd name="T16" fmla="*/ 139 w 577"/>
                <a:gd name="T17" fmla="*/ 140 h 609"/>
                <a:gd name="T18" fmla="*/ 139 w 577"/>
                <a:gd name="T19" fmla="*/ 179 h 609"/>
                <a:gd name="T20" fmla="*/ 139 w 577"/>
                <a:gd name="T21" fmla="*/ 271 h 609"/>
                <a:gd name="T22" fmla="*/ 27 w 577"/>
                <a:gd name="T23" fmla="*/ 271 h 609"/>
                <a:gd name="T24" fmla="*/ 27 w 577"/>
                <a:gd name="T25" fmla="*/ 232 h 609"/>
                <a:gd name="T26" fmla="*/ 139 w 577"/>
                <a:gd name="T27" fmla="*/ 232 h 609"/>
                <a:gd name="T28" fmla="*/ 139 w 577"/>
                <a:gd name="T29" fmla="*/ 271 h 609"/>
                <a:gd name="T30" fmla="*/ 0 w 577"/>
                <a:gd name="T31" fmla="*/ 609 h 609"/>
                <a:gd name="T32" fmla="*/ 166 w 577"/>
                <a:gd name="T33" fmla="*/ 609 h 609"/>
                <a:gd name="T34" fmla="*/ 166 w 577"/>
                <a:gd name="T35" fmla="*/ 0 h 609"/>
                <a:gd name="T36" fmla="*/ 0 w 577"/>
                <a:gd name="T37" fmla="*/ 0 h 609"/>
                <a:gd name="T38" fmla="*/ 0 w 577"/>
                <a:gd name="T39" fmla="*/ 609 h 609"/>
                <a:gd name="T40" fmla="*/ 344 w 577"/>
                <a:gd name="T41" fmla="*/ 87 h 609"/>
                <a:gd name="T42" fmla="*/ 232 w 577"/>
                <a:gd name="T43" fmla="*/ 87 h 609"/>
                <a:gd name="T44" fmla="*/ 232 w 577"/>
                <a:gd name="T45" fmla="*/ 48 h 609"/>
                <a:gd name="T46" fmla="*/ 344 w 577"/>
                <a:gd name="T47" fmla="*/ 48 h 609"/>
                <a:gd name="T48" fmla="*/ 344 w 577"/>
                <a:gd name="T49" fmla="*/ 87 h 609"/>
                <a:gd name="T50" fmla="*/ 344 w 577"/>
                <a:gd name="T51" fmla="*/ 179 h 609"/>
                <a:gd name="T52" fmla="*/ 232 w 577"/>
                <a:gd name="T53" fmla="*/ 179 h 609"/>
                <a:gd name="T54" fmla="*/ 232 w 577"/>
                <a:gd name="T55" fmla="*/ 140 h 609"/>
                <a:gd name="T56" fmla="*/ 344 w 577"/>
                <a:gd name="T57" fmla="*/ 140 h 609"/>
                <a:gd name="T58" fmla="*/ 344 w 577"/>
                <a:gd name="T59" fmla="*/ 179 h 609"/>
                <a:gd name="T60" fmla="*/ 344 w 577"/>
                <a:gd name="T61" fmla="*/ 271 h 609"/>
                <a:gd name="T62" fmla="*/ 232 w 577"/>
                <a:gd name="T63" fmla="*/ 271 h 609"/>
                <a:gd name="T64" fmla="*/ 232 w 577"/>
                <a:gd name="T65" fmla="*/ 232 h 609"/>
                <a:gd name="T66" fmla="*/ 344 w 577"/>
                <a:gd name="T67" fmla="*/ 232 h 609"/>
                <a:gd name="T68" fmla="*/ 344 w 577"/>
                <a:gd name="T69" fmla="*/ 271 h 609"/>
                <a:gd name="T70" fmla="*/ 205 w 577"/>
                <a:gd name="T71" fmla="*/ 609 h 609"/>
                <a:gd name="T72" fmla="*/ 371 w 577"/>
                <a:gd name="T73" fmla="*/ 609 h 609"/>
                <a:gd name="T74" fmla="*/ 371 w 577"/>
                <a:gd name="T75" fmla="*/ 0 h 609"/>
                <a:gd name="T76" fmla="*/ 205 w 577"/>
                <a:gd name="T77" fmla="*/ 0 h 609"/>
                <a:gd name="T78" fmla="*/ 205 w 577"/>
                <a:gd name="T79" fmla="*/ 609 h 609"/>
                <a:gd name="T80" fmla="*/ 549 w 577"/>
                <a:gd name="T81" fmla="*/ 87 h 609"/>
                <a:gd name="T82" fmla="*/ 437 w 577"/>
                <a:gd name="T83" fmla="*/ 87 h 609"/>
                <a:gd name="T84" fmla="*/ 437 w 577"/>
                <a:gd name="T85" fmla="*/ 48 h 609"/>
                <a:gd name="T86" fmla="*/ 549 w 577"/>
                <a:gd name="T87" fmla="*/ 48 h 609"/>
                <a:gd name="T88" fmla="*/ 549 w 577"/>
                <a:gd name="T89" fmla="*/ 87 h 609"/>
                <a:gd name="T90" fmla="*/ 549 w 577"/>
                <a:gd name="T91" fmla="*/ 179 h 609"/>
                <a:gd name="T92" fmla="*/ 437 w 577"/>
                <a:gd name="T93" fmla="*/ 179 h 609"/>
                <a:gd name="T94" fmla="*/ 437 w 577"/>
                <a:gd name="T95" fmla="*/ 140 h 609"/>
                <a:gd name="T96" fmla="*/ 549 w 577"/>
                <a:gd name="T97" fmla="*/ 140 h 609"/>
                <a:gd name="T98" fmla="*/ 549 w 577"/>
                <a:gd name="T99" fmla="*/ 179 h 609"/>
                <a:gd name="T100" fmla="*/ 549 w 577"/>
                <a:gd name="T101" fmla="*/ 271 h 609"/>
                <a:gd name="T102" fmla="*/ 437 w 577"/>
                <a:gd name="T103" fmla="*/ 271 h 609"/>
                <a:gd name="T104" fmla="*/ 437 w 577"/>
                <a:gd name="T105" fmla="*/ 232 h 609"/>
                <a:gd name="T106" fmla="*/ 549 w 577"/>
                <a:gd name="T107" fmla="*/ 232 h 609"/>
                <a:gd name="T108" fmla="*/ 549 w 577"/>
                <a:gd name="T109" fmla="*/ 271 h 609"/>
                <a:gd name="T110" fmla="*/ 410 w 577"/>
                <a:gd name="T111" fmla="*/ 609 h 609"/>
                <a:gd name="T112" fmla="*/ 577 w 577"/>
                <a:gd name="T113" fmla="*/ 609 h 609"/>
                <a:gd name="T114" fmla="*/ 577 w 577"/>
                <a:gd name="T115" fmla="*/ 0 h 609"/>
                <a:gd name="T116" fmla="*/ 410 w 577"/>
                <a:gd name="T117" fmla="*/ 0 h 609"/>
                <a:gd name="T118" fmla="*/ 410 w 577"/>
                <a:gd name="T119" fmla="*/ 609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77" h="609">
                  <a:moveTo>
                    <a:pt x="139" y="87"/>
                  </a:moveTo>
                  <a:lnTo>
                    <a:pt x="27" y="87"/>
                  </a:lnTo>
                  <a:lnTo>
                    <a:pt x="27" y="48"/>
                  </a:lnTo>
                  <a:lnTo>
                    <a:pt x="139" y="48"/>
                  </a:lnTo>
                  <a:lnTo>
                    <a:pt x="139" y="87"/>
                  </a:lnTo>
                  <a:close/>
                  <a:moveTo>
                    <a:pt x="139" y="179"/>
                  </a:moveTo>
                  <a:lnTo>
                    <a:pt x="27" y="179"/>
                  </a:lnTo>
                  <a:lnTo>
                    <a:pt x="27" y="140"/>
                  </a:lnTo>
                  <a:lnTo>
                    <a:pt x="139" y="140"/>
                  </a:lnTo>
                  <a:lnTo>
                    <a:pt x="139" y="179"/>
                  </a:lnTo>
                  <a:close/>
                  <a:moveTo>
                    <a:pt x="139" y="271"/>
                  </a:moveTo>
                  <a:lnTo>
                    <a:pt x="27" y="271"/>
                  </a:lnTo>
                  <a:lnTo>
                    <a:pt x="27" y="232"/>
                  </a:lnTo>
                  <a:lnTo>
                    <a:pt x="139" y="232"/>
                  </a:lnTo>
                  <a:lnTo>
                    <a:pt x="139" y="271"/>
                  </a:lnTo>
                  <a:close/>
                  <a:moveTo>
                    <a:pt x="0" y="609"/>
                  </a:moveTo>
                  <a:lnTo>
                    <a:pt x="166" y="609"/>
                  </a:lnTo>
                  <a:lnTo>
                    <a:pt x="166" y="0"/>
                  </a:lnTo>
                  <a:lnTo>
                    <a:pt x="0" y="0"/>
                  </a:lnTo>
                  <a:lnTo>
                    <a:pt x="0" y="609"/>
                  </a:lnTo>
                  <a:close/>
                  <a:moveTo>
                    <a:pt x="344" y="87"/>
                  </a:moveTo>
                  <a:lnTo>
                    <a:pt x="232" y="87"/>
                  </a:lnTo>
                  <a:lnTo>
                    <a:pt x="232" y="48"/>
                  </a:lnTo>
                  <a:lnTo>
                    <a:pt x="344" y="48"/>
                  </a:lnTo>
                  <a:lnTo>
                    <a:pt x="344" y="87"/>
                  </a:lnTo>
                  <a:close/>
                  <a:moveTo>
                    <a:pt x="344" y="179"/>
                  </a:moveTo>
                  <a:lnTo>
                    <a:pt x="232" y="179"/>
                  </a:lnTo>
                  <a:lnTo>
                    <a:pt x="232" y="140"/>
                  </a:lnTo>
                  <a:lnTo>
                    <a:pt x="344" y="140"/>
                  </a:lnTo>
                  <a:lnTo>
                    <a:pt x="344" y="179"/>
                  </a:lnTo>
                  <a:close/>
                  <a:moveTo>
                    <a:pt x="344" y="271"/>
                  </a:moveTo>
                  <a:lnTo>
                    <a:pt x="232" y="271"/>
                  </a:lnTo>
                  <a:lnTo>
                    <a:pt x="232" y="232"/>
                  </a:lnTo>
                  <a:lnTo>
                    <a:pt x="344" y="232"/>
                  </a:lnTo>
                  <a:lnTo>
                    <a:pt x="344" y="271"/>
                  </a:lnTo>
                  <a:close/>
                  <a:moveTo>
                    <a:pt x="205" y="609"/>
                  </a:moveTo>
                  <a:lnTo>
                    <a:pt x="371" y="609"/>
                  </a:lnTo>
                  <a:lnTo>
                    <a:pt x="371" y="0"/>
                  </a:lnTo>
                  <a:lnTo>
                    <a:pt x="205" y="0"/>
                  </a:lnTo>
                  <a:lnTo>
                    <a:pt x="205" y="609"/>
                  </a:lnTo>
                  <a:close/>
                  <a:moveTo>
                    <a:pt x="549" y="87"/>
                  </a:moveTo>
                  <a:lnTo>
                    <a:pt x="437" y="87"/>
                  </a:lnTo>
                  <a:lnTo>
                    <a:pt x="437" y="48"/>
                  </a:lnTo>
                  <a:lnTo>
                    <a:pt x="549" y="48"/>
                  </a:lnTo>
                  <a:lnTo>
                    <a:pt x="549" y="87"/>
                  </a:lnTo>
                  <a:close/>
                  <a:moveTo>
                    <a:pt x="549" y="179"/>
                  </a:moveTo>
                  <a:lnTo>
                    <a:pt x="437" y="179"/>
                  </a:lnTo>
                  <a:lnTo>
                    <a:pt x="437" y="140"/>
                  </a:lnTo>
                  <a:lnTo>
                    <a:pt x="549" y="140"/>
                  </a:lnTo>
                  <a:lnTo>
                    <a:pt x="549" y="179"/>
                  </a:lnTo>
                  <a:close/>
                  <a:moveTo>
                    <a:pt x="549" y="271"/>
                  </a:moveTo>
                  <a:lnTo>
                    <a:pt x="437" y="271"/>
                  </a:lnTo>
                  <a:lnTo>
                    <a:pt x="437" y="232"/>
                  </a:lnTo>
                  <a:lnTo>
                    <a:pt x="549" y="232"/>
                  </a:lnTo>
                  <a:lnTo>
                    <a:pt x="549" y="271"/>
                  </a:lnTo>
                  <a:close/>
                  <a:moveTo>
                    <a:pt x="410" y="609"/>
                  </a:moveTo>
                  <a:lnTo>
                    <a:pt x="577" y="609"/>
                  </a:lnTo>
                  <a:lnTo>
                    <a:pt x="577" y="0"/>
                  </a:lnTo>
                  <a:lnTo>
                    <a:pt x="410" y="0"/>
                  </a:lnTo>
                  <a:lnTo>
                    <a:pt x="410" y="6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8" name="任意多边形 27"/>
          <p:cNvSpPr/>
          <p:nvPr/>
        </p:nvSpPr>
        <p:spPr>
          <a:xfrm rot="16200000">
            <a:off x="5110941" y="2807493"/>
            <a:ext cx="1698230" cy="1414369"/>
          </a:xfrm>
          <a:custGeom>
            <a:avLst/>
            <a:gdLst>
              <a:gd name="connsiteX0" fmla="*/ 2533879 w 2533879"/>
              <a:gd name="connsiteY0" fmla="*/ 851549 h 1703098"/>
              <a:gd name="connsiteX1" fmla="*/ 2100969 w 2533879"/>
              <a:gd name="connsiteY1" fmla="*/ 1703098 h 1703098"/>
              <a:gd name="connsiteX2" fmla="*/ 0 w 2533879"/>
              <a:gd name="connsiteY2" fmla="*/ 1703098 h 1703098"/>
              <a:gd name="connsiteX3" fmla="*/ 0 w 2533879"/>
              <a:gd name="connsiteY3" fmla="*/ 1701262 h 1703098"/>
              <a:gd name="connsiteX4" fmla="*/ 119769 w 2533879"/>
              <a:gd name="connsiteY4" fmla="*/ 1701262 h 1703098"/>
              <a:gd name="connsiteX5" fmla="*/ 552679 w 2533879"/>
              <a:gd name="connsiteY5" fmla="*/ 849713 h 1703098"/>
              <a:gd name="connsiteX6" fmla="*/ 120702 w 2533879"/>
              <a:gd name="connsiteY6" fmla="*/ 0 h 1703098"/>
              <a:gd name="connsiteX7" fmla="*/ 2100969 w 2533879"/>
              <a:gd name="connsiteY7" fmla="*/ 0 h 1703098"/>
              <a:gd name="connsiteX8" fmla="*/ 2533879 w 2533879"/>
              <a:gd name="connsiteY8" fmla="*/ 851549 h 1703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33879" h="1703098">
                <a:moveTo>
                  <a:pt x="2533879" y="851549"/>
                </a:moveTo>
                <a:lnTo>
                  <a:pt x="2100969" y="1703098"/>
                </a:lnTo>
                <a:lnTo>
                  <a:pt x="0" y="1703098"/>
                </a:lnTo>
                <a:lnTo>
                  <a:pt x="0" y="1701262"/>
                </a:lnTo>
                <a:lnTo>
                  <a:pt x="119769" y="1701262"/>
                </a:lnTo>
                <a:lnTo>
                  <a:pt x="552679" y="849713"/>
                </a:lnTo>
                <a:lnTo>
                  <a:pt x="120702" y="0"/>
                </a:lnTo>
                <a:lnTo>
                  <a:pt x="2100969" y="0"/>
                </a:lnTo>
                <a:lnTo>
                  <a:pt x="2533879" y="851549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96731BA-9C57-431A-9CD4-FD96BC1400C4}"/>
              </a:ext>
            </a:extLst>
          </p:cNvPr>
          <p:cNvSpPr txBox="1"/>
          <p:nvPr/>
        </p:nvSpPr>
        <p:spPr>
          <a:xfrm>
            <a:off x="382755" y="4863783"/>
            <a:ext cx="11361633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ả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xung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quanh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ều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ê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ố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</a:p>
        </p:txBody>
      </p:sp>
      <p:pic>
        <p:nvPicPr>
          <p:cNvPr id="44" name="Picture 2" descr="Đá moissanite khác kim cương thế nào - VnExpress Giải trí">
            <a:extLst>
              <a:ext uri="{FF2B5EF4-FFF2-40B4-BE49-F238E27FC236}">
                <a16:creationId xmlns:a16="http://schemas.microsoft.com/office/drawing/2014/main" id="{93E56752-1FD3-45DB-9161-3AB841FBA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84" y="1298897"/>
            <a:ext cx="2225245" cy="19440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Dùng nồi nhôm nấu ăn có gây hại cho sức khoẻ? | VTV.VN">
            <a:extLst>
              <a:ext uri="{FF2B5EF4-FFF2-40B4-BE49-F238E27FC236}">
                <a16:creationId xmlns:a16="http://schemas.microsoft.com/office/drawing/2014/main" id="{F8927304-B4CD-4CE8-AE70-BC66AAFBB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185" y="1298896"/>
            <a:ext cx="2225245" cy="18258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文本框 26">
            <a:extLst>
              <a:ext uri="{FF2B5EF4-FFF2-40B4-BE49-F238E27FC236}">
                <a16:creationId xmlns:a16="http://schemas.microsoft.com/office/drawing/2014/main" id="{787ECFBE-3244-42D5-8616-F084714FF3A9}"/>
              </a:ext>
            </a:extLst>
          </p:cNvPr>
          <p:cNvSpPr txBox="1"/>
          <p:nvPr/>
        </p:nvSpPr>
        <p:spPr>
          <a:xfrm>
            <a:off x="852107" y="4274831"/>
            <a:ext cx="2850460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Carbon</a:t>
            </a:r>
          </a:p>
        </p:txBody>
      </p:sp>
      <p:sp>
        <p:nvSpPr>
          <p:cNvPr id="47" name="文本框 28">
            <a:extLst>
              <a:ext uri="{FF2B5EF4-FFF2-40B4-BE49-F238E27FC236}">
                <a16:creationId xmlns:a16="http://schemas.microsoft.com/office/drawing/2014/main" id="{759B1DB1-DC97-4960-9D4D-8AA20CAC92CE}"/>
              </a:ext>
            </a:extLst>
          </p:cNvPr>
          <p:cNvSpPr txBox="1"/>
          <p:nvPr/>
        </p:nvSpPr>
        <p:spPr>
          <a:xfrm>
            <a:off x="4309194" y="4277612"/>
            <a:ext cx="375878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Aluminium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Các mẫu kệ sắt trang trí 3 tầng đẹp giá rẻ nhất hiện nay">
            <a:extLst>
              <a:ext uri="{FF2B5EF4-FFF2-40B4-BE49-F238E27FC236}">
                <a16:creationId xmlns:a16="http://schemas.microsoft.com/office/drawing/2014/main" id="{A3ACD122-5DEB-46F2-B677-2EDE4816C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790" y="1174313"/>
            <a:ext cx="2091380" cy="18822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文本框 28">
            <a:extLst>
              <a:ext uri="{FF2B5EF4-FFF2-40B4-BE49-F238E27FC236}">
                <a16:creationId xmlns:a16="http://schemas.microsoft.com/office/drawing/2014/main" id="{1367B8C9-652F-4A92-B235-B735531A4339}"/>
              </a:ext>
            </a:extLst>
          </p:cNvPr>
          <p:cNvSpPr txBox="1"/>
          <p:nvPr/>
        </p:nvSpPr>
        <p:spPr>
          <a:xfrm>
            <a:off x="8787794" y="4298198"/>
            <a:ext cx="2989022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Ir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791590-BB55-4665-A017-A26BE03FB70D}"/>
              </a:ext>
            </a:extLst>
          </p:cNvPr>
          <p:cNvSpPr txBox="1"/>
          <p:nvPr/>
        </p:nvSpPr>
        <p:spPr>
          <a:xfrm>
            <a:off x="566785" y="5962509"/>
            <a:ext cx="10431869" cy="523220"/>
          </a:xfrm>
          <a:prstGeom prst="rect">
            <a:avLst/>
          </a:prstGeom>
          <a:solidFill>
            <a:srgbClr val="3E5B7A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nghi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ứ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ổ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602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 animBg="1"/>
      <p:bldP spid="43" grpId="0"/>
      <p:bldP spid="46" grpId="0"/>
      <p:bldP spid="47" grpId="0"/>
      <p:bldP spid="48" grpId="0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622396" y="145804"/>
            <a:ext cx="257795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. CHẤT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9"/>
          <p:cNvSpPr txBox="1"/>
          <p:nvPr/>
        </p:nvSpPr>
        <p:spPr>
          <a:xfrm flipH="1">
            <a:off x="3994129" y="1881482"/>
            <a:ext cx="812000" cy="707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99" b="1" dirty="0">
                <a:solidFill>
                  <a:srgbClr val="F8F8F8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标题之一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39752CB-BCC3-451D-9A0E-8A50CE87B6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556933"/>
              </p:ext>
            </p:extLst>
          </p:nvPr>
        </p:nvGraphicFramePr>
        <p:xfrm>
          <a:off x="329394" y="1423370"/>
          <a:ext cx="6459415" cy="3220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9166">
                  <a:extLst>
                    <a:ext uri="{9D8B030D-6E8A-4147-A177-3AD203B41FA5}">
                      <a16:colId xmlns:a16="http://schemas.microsoft.com/office/drawing/2014/main" val="4216735669"/>
                    </a:ext>
                  </a:extLst>
                </a:gridCol>
                <a:gridCol w="2113006">
                  <a:extLst>
                    <a:ext uri="{9D8B030D-6E8A-4147-A177-3AD203B41FA5}">
                      <a16:colId xmlns:a16="http://schemas.microsoft.com/office/drawing/2014/main" val="2994231885"/>
                    </a:ext>
                  </a:extLst>
                </a:gridCol>
                <a:gridCol w="1747243">
                  <a:extLst>
                    <a:ext uri="{9D8B030D-6E8A-4147-A177-3AD203B41FA5}">
                      <a16:colId xmlns:a16="http://schemas.microsoft.com/office/drawing/2014/main" val="912565458"/>
                    </a:ext>
                  </a:extLst>
                </a:gridCol>
              </a:tblGrid>
              <a:tr h="1391236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Kim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cương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Th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chì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4479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Nguyê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tạo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nên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Carb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Carb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6052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chất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Cứng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Mềm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864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Mà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sắc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màu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Xám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đen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8730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dẫ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điện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Kém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ea typeface="Microsoft YaHei" panose="020B0503020204020204" pitchFamily="34" charset="-122"/>
                          <a:sym typeface="Times New Roman" panose="02020603050405020304" pitchFamily="18" charset="0"/>
                        </a:rPr>
                        <a:t>Tốt</a:t>
                      </a:r>
                      <a:endParaRPr lang="en-US" sz="2400" dirty="0"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606284"/>
                  </a:ext>
                </a:extLst>
              </a:tr>
            </a:tbl>
          </a:graphicData>
        </a:graphic>
      </p:graphicFrame>
      <p:pic>
        <p:nvPicPr>
          <p:cNvPr id="3074" name="Picture 2" descr="Kim cương (Diamond) – Tiến Thành">
            <a:extLst>
              <a:ext uri="{FF2B5EF4-FFF2-40B4-BE49-F238E27FC236}">
                <a16:creationId xmlns:a16="http://schemas.microsoft.com/office/drawing/2014/main" id="{85121B78-3F01-4320-BD61-D0F6EF2FA3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2" b="13153"/>
          <a:stretch/>
        </p:blipFill>
        <p:spPr bwMode="auto">
          <a:xfrm>
            <a:off x="3308416" y="1847826"/>
            <a:ext cx="1178667" cy="917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Than Hoạt Tính Cacbon Là Gì - Ứng Dụng - Giá Cả | ANVIGROUP">
            <a:extLst>
              <a:ext uri="{FF2B5EF4-FFF2-40B4-BE49-F238E27FC236}">
                <a16:creationId xmlns:a16="http://schemas.microsoft.com/office/drawing/2014/main" id="{BB9239C2-134E-4275-9A5E-A0D5EB35CD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91" b="17757"/>
          <a:stretch/>
        </p:blipFill>
        <p:spPr bwMode="auto">
          <a:xfrm>
            <a:off x="5218562" y="1939483"/>
            <a:ext cx="1385618" cy="821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6" descr="[CHUẨN NHẤT] Kim cương và than chì là các dạng thù hình">
            <a:extLst>
              <a:ext uri="{FF2B5EF4-FFF2-40B4-BE49-F238E27FC236}">
                <a16:creationId xmlns:a16="http://schemas.microsoft.com/office/drawing/2014/main" id="{15233269-63FD-4ADC-BB9B-2280AB75A2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080" name="Picture 8" descr="CÂU CHUYỆN VỀ THAN CHÌ VÀ KIM CƯƠNG… - CEO Đỗ Bình">
            <a:extLst>
              <a:ext uri="{FF2B5EF4-FFF2-40B4-BE49-F238E27FC236}">
                <a16:creationId xmlns:a16="http://schemas.microsoft.com/office/drawing/2014/main" id="{95365E6B-5FF2-462F-A2A8-5ECC3D0C5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568" y="1767350"/>
            <a:ext cx="4835294" cy="2996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B90D5C3-A7D4-4382-8C0C-F4AF975892EE}"/>
              </a:ext>
            </a:extLst>
          </p:cNvPr>
          <p:cNvSpPr txBox="1"/>
          <p:nvPr/>
        </p:nvSpPr>
        <p:spPr>
          <a:xfrm>
            <a:off x="485129" y="5101518"/>
            <a:ext cx="10852483" cy="1085875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quy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dự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đoán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hích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icrosoft YaHei" panose="020B0503020204020204" pitchFamily="34" charset="-122"/>
                <a:cs typeface="Arial" panose="020B0604020202020204" pitchFamily="34" charset="0"/>
                <a:sym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968766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</TotalTime>
  <Words>804</Words>
  <Application>Microsoft Office PowerPoint</Application>
  <PresentationFormat>Màn hình rộng</PresentationFormat>
  <Paragraphs>150</Paragraphs>
  <Slides>24</Slides>
  <Notes>24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4</vt:i4>
      </vt:variant>
    </vt:vector>
  </HeadingPairs>
  <TitlesOfParts>
    <vt:vector size="31" baseType="lpstr">
      <vt:lpstr>Arial</vt:lpstr>
      <vt:lpstr>Barlow Condensed Black</vt:lpstr>
      <vt:lpstr>Calibri</vt:lpstr>
      <vt:lpstr>Calibri Light</vt:lpstr>
      <vt:lpstr>Times New Roman</vt:lpstr>
      <vt:lpstr>Office 主题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TH THCS và THPT Quốc tế Bình Minh Nguyễn Thị Lan</cp:lastModifiedBy>
  <cp:revision>61</cp:revision>
  <dcterms:created xsi:type="dcterms:W3CDTF">2017-04-05T12:41:11Z</dcterms:created>
  <dcterms:modified xsi:type="dcterms:W3CDTF">2025-08-17T14:51:56Z</dcterms:modified>
</cp:coreProperties>
</file>